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8EC0C4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12400</wp:posOffset>
            </wp:positionH>
            <wp:positionV relativeFrom="topMargin">
              <wp:posOffset>11836400</wp:posOffset>
            </wp:positionV>
            <wp:extent cx="342900" cy="482600"/>
            <wp:effectExtent l="0" t="0" r="0" b="12700"/>
            <wp:wrapNone/>
            <wp:docPr id="100490" name="图片 100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0" name="图片 10049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恩施州初中毕业学业水平考试</w:t>
      </w:r>
    </w:p>
    <w:p w14:paraId="28C66BB0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卷</w:t>
      </w:r>
    </w:p>
    <w:p w14:paraId="02DB0469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个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</w:p>
    <w:p w14:paraId="6921FF5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181EA6B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考生答题全部在答题卷上，答在试题卷上无效，</w:t>
      </w:r>
    </w:p>
    <w:p w14:paraId="72540B39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请认真核对监考教师在答题卷上所粘贴条形码的姓名、准考证号码是否与本人相符合，再将自己的姓名、准考证号码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的黑色墨水签字笔填写在答题卷及试题卷上．</w:t>
      </w:r>
    </w:p>
    <w:p w14:paraId="506E4BF2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选择题作答必须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将答题卷上对应的答案标号涂黑．如需改动，用橡皮擦干净后，再选涂其他答案．非选择题作答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写在答题卷上指定位置，在其他位置答题一律无效</w:t>
      </w:r>
    </w:p>
    <w:p w14:paraId="33F57AF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必须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作答，并请加黑加粗，描写清楚．</w:t>
      </w:r>
    </w:p>
    <w:p w14:paraId="50E7EF8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生不得折叠答题卷，保持答题卷的整洁．考试结束后，请将试题卷和答题卷一并上交．</w:t>
      </w:r>
    </w:p>
    <w:p w14:paraId="52D1733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有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）．</w:t>
      </w:r>
    </w:p>
    <w:p w14:paraId="631900D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8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FF167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" o:title="eqId8bf3d3564c61e5e9c39a9e2cf2de04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8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6ca8b26c3ad6d892590290a2304126b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6" o:title="eqIde165ecb6f59aff040ac62edd49cc555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384F4D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38DA9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D3F4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只有符号不同的两个数互为相反数进行解答即可得．</w:t>
      </w:r>
    </w:p>
    <w:p w14:paraId="46080E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的相反数是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" o:title="eqId8bf3d3564c61e5e9c39a9e2cf2de048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FF4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F3EBA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相反数的定义，掌握相反数的定义是解题的关键．</w:t>
      </w:r>
    </w:p>
    <w:p w14:paraId="534C35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中，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FDD1B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7143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574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CDACA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EA51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中心对称图形与轴对称图形的概念进行判断即可．</w:t>
      </w:r>
    </w:p>
    <w:p w14:paraId="16D741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是轴对称图形，不是中心对称图形，故本选项不符合题意；</w:t>
      </w:r>
    </w:p>
    <w:p w14:paraId="09028C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是轴对称图形，又是中心对称图形，故本选项符合题意；</w:t>
      </w:r>
    </w:p>
    <w:p w14:paraId="77BE20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是轴对称图形，不是中心对称图形，故本选项不符合题意；</w:t>
      </w:r>
    </w:p>
    <w:p w14:paraId="64D923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不是轴对称图形，是中心对称图形，故本选项不符合题意．</w:t>
      </w:r>
    </w:p>
    <w:p w14:paraId="6CB8E3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1951A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中心对称图形与轴对称图形的概念．如果一个图形沿一条直线折叠，直线两旁的部分能够互相重合，这个图形叫做轴对称图形，这条直线叫做对称轴，这时，我们也可以说这个图形关于这条直线（成轴）对称．把一个图形绕某一点旋转</w:t>
      </w:r>
      <w:r>
        <w:rPr>
          <w:rFonts w:eastAsia="Times New Roman" w:cs="Times New Roman"/>
          <w:color w:val="000000"/>
        </w:rPr>
        <w:t>180°</w:t>
      </w:r>
      <w:r>
        <w:rPr>
          <w:rFonts w:ascii="宋体" w:hAnsi="宋体"/>
          <w:color w:val="000000"/>
        </w:rPr>
        <w:t>，如果旋转后的图形能够与原来的图形重合，那么这个图形就叫做中心对称图形，这个点叫做对称中心．轴对称图形的关键是寻找对称轴，图形两部分折叠后可重合，中心对称图形是要寻找对称中心，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度后与自身重合．</w:t>
      </w:r>
    </w:p>
    <w:p w14:paraId="694283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函数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23" o:title="eqId1485cab54e522d08ae1083c6b6c30c8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FFBFB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" o:title="eqIdcb0469b312798e19c24fe494d03fb0a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" o:title="eqId1ee18d7a40f7a7e0dc85b1bd75bf750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 w14:paraId="6EAAEDC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eqId629507dcfdeb6866da428c4f45e2b21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" o:title="eqIdcb0469b312798e19c24fe494d03fb0a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eqId629507dcfdeb6866da428c4f45e2b21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2A8402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9F9B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94BD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有意义的条件与二次根式有意义的条件得出不等式组，解不等式组即可求解．</w:t>
      </w:r>
    </w:p>
    <w:p w14:paraId="3CAEE1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3" o:title="eqIdfa12f70a8508603bfc2083671d5fd56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/>
          <w:color w:val="000000"/>
        </w:rPr>
        <w:t>有意义，</w:t>
      </w:r>
    </w:p>
    <w:p w14:paraId="359CD9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35" o:title="eqId474abb5adbca45cc2d5376d6ba20fd5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5A70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eqId629507dcfdeb6866da428c4f45e2b21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" o:title="eqIdcb0469b312798e19c24fe494d03fb0a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0B06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DABE2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求函数自变量的取值范围，掌握分式有意义的条件与二次根式有意义的条件是解题的关键．</w:t>
      </w:r>
    </w:p>
    <w:p w14:paraId="15FE2B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图是一个正方体纸盒的展开图，将其折叠成一个正方体后，有“振”字一面的相对面上的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EFDFF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85900" cy="10763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9215D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“恩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“乡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“村”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“兴”</w:t>
      </w:r>
    </w:p>
    <w:p w14:paraId="36EF9D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F5A35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928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正方体的平面展开图的特点即可得．</w:t>
      </w:r>
    </w:p>
    <w:p w14:paraId="07471C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正方体的平面展开图的特点得：“恩”字与“乡”字在相对面上，“施”字与“村”字在相对面上，“振”字与“兴”字在相对面上，</w:t>
      </w:r>
    </w:p>
    <w:p w14:paraId="3EEF7F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AC2BE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体的平面展开图，熟练掌握正方体的平面展开图的特点是解题关键．</w:t>
      </w:r>
    </w:p>
    <w:p w14:paraId="540D4E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FBF1C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0" o:title="eqId30527722931308a7b4e1e8fe73ffd78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2" o:title="eqIdb0e8771d0e5d27d0059ee81ba3b9ca8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4" o:title="eqId05b94978e68e2c050e80abbf813ecc7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6" o:title="eqId545e7c1f00fae507f21c35c64f059df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54AD49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1066C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C63F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的乘除法、合并同类项法则、幂的乘方法则逐项判断即可得．</w:t>
      </w:r>
    </w:p>
    <w:p w14:paraId="4C3A08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8" o:title="eqId130e91466c9ee08f38f865df29054c1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/>
          <w:color w:val="000000"/>
        </w:rPr>
        <w:t>，则此项错误，不符题意；</w:t>
      </w:r>
    </w:p>
    <w:p w14:paraId="5617C0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50" o:title="eqId1da58e0e054bdcdce01017047e2c6e5a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/>
          <w:color w:val="000000"/>
        </w:rPr>
        <w:t>，则此项错误，不符题意；</w:t>
      </w:r>
    </w:p>
    <w:p w14:paraId="476BAB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2" o:title="eqId87b367f647833446cf684c3ddedb159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4" o:title="eqIdc8cc0b4997cae4d8aec791a1d392331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/>
          <w:color w:val="000000"/>
        </w:rPr>
        <w:t>不是同类项，不可合并，则此项错误，不符题意；</w:t>
      </w:r>
    </w:p>
    <w:p w14:paraId="5DE53D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6" o:title="eqId545e7c1f00fae507f21c35c64f059df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/>
          <w:color w:val="000000"/>
        </w:rPr>
        <w:t>，则此项正确，符合题意；</w:t>
      </w:r>
    </w:p>
    <w:p w14:paraId="27D6EE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913F7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同底数幂的乘除法、合并同类项、幂的乘方，熟练掌握各运算法则是解题关键．</w:t>
      </w:r>
    </w:p>
    <w:p w14:paraId="147277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为了解某小区居民的用水情况，随机抽查了若干户家庭的某月用水量，统计结果如下表所示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07"/>
        <w:gridCol w:w="929"/>
        <w:gridCol w:w="929"/>
        <w:gridCol w:w="930"/>
        <w:gridCol w:w="930"/>
      </w:tblGrid>
      <w:tr w14:paraId="2D5EA8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E40F3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月用水量（吨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28E11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5517C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35D8C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6AC26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39BD61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96B4E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户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DE715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3B403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CB377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1F073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639413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关于这若干户家庭的该月用水量的数据统计分析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87E2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众数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平均数是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中位数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方差是</w:t>
      </w:r>
      <w:r>
        <w:rPr>
          <w:rFonts w:eastAsia="Times New Roman" w:cs="Times New Roman"/>
          <w:color w:val="000000"/>
        </w:rPr>
        <w:t>1</w:t>
      </w:r>
    </w:p>
    <w:p w14:paraId="7DD68A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C9329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B73B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众数、平均数、中位数、方差的定义及求法，即可一一判定．</w:t>
      </w:r>
    </w:p>
    <w:p w14:paraId="628C4D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吨出现的次数最多，故这组数据的众数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7B3FC6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组数据的平均数为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57" o:title="eqIdc1e4f32eb528cccd9f98f51aa68944d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吨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14:paraId="29AE33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组数据共有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，故把这组数据从小到大排列后，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和第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个数据的平均数为这组数据的中位数，第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数据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第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个数据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故这组数据的中位数为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59" o:title="eqId338b117b3cab73a595cc89d7a0f75e5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14:paraId="6C5D26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组数据的方差为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pt;width:312.75pt;" o:ole="t" filled="f" o:preferrelative="t" stroked="f" coordsize="21600,21600">
            <v:path/>
            <v:fill on="f" focussize="0,0"/>
            <v:stroke on="f" joinstyle="miter"/>
            <v:imagedata r:id="rId61" o:title="eqId77f4fb88ded38669bdedfb3fe8cb000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；</w:t>
      </w:r>
    </w:p>
    <w:p w14:paraId="52B28B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．</w:t>
      </w:r>
    </w:p>
    <w:p w14:paraId="76897F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众数、平均数、中位数、方差的定义及求法，熟练掌握和运用众数、平均数、中位数、方差的定义及求法，是解决本题的关键．</w:t>
      </w:r>
    </w:p>
    <w:p w14:paraId="55EF4B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直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3" o:title="eqId02e03566282ef39ad17821036f22817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宋体" w:hAnsi="宋体"/>
          <w:color w:val="000000"/>
        </w:rPr>
        <w:t>，将含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角的直角三角板按图所示摆放．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65" o:title="eqIda7fbd8ec5f6f85e7bccc0c51a0a91f1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7" o:title="eqId3cc310194575262fb45352c2fbc1986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4F660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95500" cy="12954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90E2C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3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4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50°</w:t>
      </w:r>
    </w:p>
    <w:p w14:paraId="53BF8D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BF2AF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E9F5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线的性质可得∠</w:t>
      </w:r>
      <w:r>
        <w:rPr>
          <w:rFonts w:eastAsia="Times New Roman" w:cs="Times New Roman"/>
          <w:color w:val="000000"/>
        </w:rPr>
        <w:t>3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=120</w:t>
      </w:r>
      <w:r>
        <w:rPr>
          <w:rFonts w:ascii="宋体" w:hAnsi="宋体"/>
          <w:color w:val="000000"/>
        </w:rPr>
        <w:t>°，再由对顶角相等可得∠</w:t>
      </w:r>
      <w:r>
        <w:rPr>
          <w:rFonts w:eastAsia="Times New Roman" w:cs="Times New Roman"/>
          <w:color w:val="000000"/>
        </w:rPr>
        <w:t>4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3=120</w:t>
      </w:r>
      <w:r>
        <w:rPr>
          <w:rFonts w:ascii="宋体" w:hAnsi="宋体"/>
          <w:color w:val="000000"/>
        </w:rPr>
        <w:t>°，然后根据三角形外角的性质，即可求解．</w:t>
      </w:r>
    </w:p>
    <w:p w14:paraId="339D85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</w:t>
      </w:r>
    </w:p>
    <w:p w14:paraId="420720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14287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E02D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得：∠</w:t>
      </w:r>
      <w:r>
        <w:rPr>
          <w:rFonts w:eastAsia="Times New Roman" w:cs="Times New Roman"/>
          <w:color w:val="000000"/>
        </w:rPr>
        <w:t>5=30</w:t>
      </w:r>
      <w:r>
        <w:rPr>
          <w:rFonts w:ascii="宋体" w:hAnsi="宋体"/>
          <w:color w:val="000000"/>
        </w:rPr>
        <w:t>°，</w:t>
      </w:r>
    </w:p>
    <w:p w14:paraId="1CDD61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3" o:title="eqId02e03566282ef39ad17821036f22817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4474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3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1=120</w:t>
      </w:r>
      <w:r>
        <w:rPr>
          <w:rFonts w:ascii="宋体" w:hAnsi="宋体"/>
          <w:color w:val="000000"/>
        </w:rPr>
        <w:t>°，</w:t>
      </w:r>
    </w:p>
    <w:p w14:paraId="7D2685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4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3=120</w:t>
      </w:r>
      <w:r>
        <w:rPr>
          <w:rFonts w:ascii="宋体" w:hAnsi="宋体"/>
          <w:color w:val="000000"/>
        </w:rPr>
        <w:t>°，</w:t>
      </w:r>
    </w:p>
    <w:p w14:paraId="73174D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color w:val="000000"/>
        </w:rPr>
        <w:t>2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4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</w:p>
    <w:p w14:paraId="6B7530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color w:val="000000"/>
        </w:rPr>
        <w:t>2=120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>+30</w:t>
      </w:r>
      <w:r>
        <w:rPr>
          <w:rFonts w:ascii="宋体" w:hAnsi="宋体"/>
          <w:color w:val="000000"/>
        </w:rPr>
        <w:t>°</w:t>
      </w:r>
      <w:r>
        <w:rPr>
          <w:rFonts w:eastAsia="Times New Roman" w:cs="Times New Roman"/>
          <w:color w:val="000000"/>
        </w:rPr>
        <w:t>=150</w:t>
      </w:r>
      <w:r>
        <w:rPr>
          <w:rFonts w:ascii="宋体" w:hAnsi="宋体"/>
          <w:color w:val="000000"/>
        </w:rPr>
        <w:t>°．</w:t>
      </w:r>
    </w:p>
    <w:p w14:paraId="18ACAE0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4795AF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行线的性质，对顶角相等，三角形外角的性质，熟练掌握平行线的性质，对顶角相等，三角形外角的性质是解题的关键．</w:t>
      </w:r>
    </w:p>
    <w:p w14:paraId="669FA6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一艘轮船在静水中的速度为</w:t>
      </w:r>
      <w:r>
        <w:rPr>
          <w:rFonts w:eastAsia="Times New Roman" w:cs="Times New Roman"/>
          <w:color w:val="000000"/>
        </w:rPr>
        <w:t>30km/h</w:t>
      </w:r>
      <w:r>
        <w:rPr>
          <w:rFonts w:ascii="宋体" w:hAnsi="宋体"/>
          <w:color w:val="000000"/>
        </w:rPr>
        <w:t>，它沿江顺流航行</w:t>
      </w:r>
      <w:r>
        <w:rPr>
          <w:rFonts w:eastAsia="Times New Roman" w:cs="Times New Roman"/>
          <w:color w:val="000000"/>
        </w:rPr>
        <w:t>144km</w:t>
      </w:r>
      <w:r>
        <w:rPr>
          <w:rFonts w:ascii="宋体" w:hAnsi="宋体"/>
          <w:color w:val="000000"/>
        </w:rPr>
        <w:t>与逆流航行</w:t>
      </w:r>
      <w:r>
        <w:rPr>
          <w:rFonts w:eastAsia="Times New Roman" w:cs="Times New Roman"/>
          <w:color w:val="000000"/>
        </w:rPr>
        <w:t>96km</w:t>
      </w:r>
      <w:r>
        <w:rPr>
          <w:rFonts w:ascii="宋体" w:hAnsi="宋体"/>
          <w:color w:val="000000"/>
        </w:rPr>
        <w:t>所用时间相等，江水的流速为多少？设江水流速为</w:t>
      </w:r>
      <w:r>
        <w:rPr>
          <w:rFonts w:eastAsia="Times New Roman" w:cs="Times New Roman"/>
          <w:i/>
          <w:color w:val="000000"/>
        </w:rPr>
        <w:t>v</w:t>
      </w:r>
      <w:r>
        <w:rPr>
          <w:rFonts w:eastAsia="Times New Roman" w:cs="Times New Roman"/>
          <w:color w:val="000000"/>
        </w:rPr>
        <w:t>km/h</w:t>
      </w:r>
      <w:r>
        <w:rPr>
          <w:rFonts w:ascii="宋体" w:hAnsi="宋体"/>
          <w:color w:val="000000"/>
        </w:rPr>
        <w:t>，则符合题意的方程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03F3B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72" o:title="eqId9950f72bc9f99ca4e7ee05bb1514a0c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74" o:title="eqIdc1773f57a86fcb7bc282036f340ce6e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 w14:paraId="62F20EA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76" o:title="eqId7927648c1cd8c541aedc59929972749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78" o:title="eqId61b419f01063186fd68c98be046a690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</w:p>
    <w:p w14:paraId="335ED5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F4273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753B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88535992" name="图片 988535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535992" name="图片 988535992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先分别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顺流速度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6706fe00b4e231e62d9ecbec567d526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静水速度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3" o:title="eqId4d4cd9a7068de096606d1ab991f5e6d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江水速度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逆流速度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6706fe00b4e231e62d9ecbec567d526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>静水速度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6" o:title="eqId4bfc339cf6dd66599db64fa3fa44e6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/>
          <w:color w:val="000000"/>
        </w:rPr>
        <w:t>江水速度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求出顺流速度和逆流速度，再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沿江顺流航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88" o:title="eqIdc59e8c0ec20e5b6c48d987eb32a6d2d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/>
          <w:color w:val="000000"/>
        </w:rPr>
        <w:t>与逆流航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0" o:title="eqId4bedda06927d1df009cffcaf16f4fb4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/>
          <w:color w:val="000000"/>
        </w:rPr>
        <w:t>所用时间相等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建立方程即可得．</w:t>
      </w:r>
    </w:p>
    <w:p w14:paraId="6E64B8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：轮船的顺流速度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92" o:title="eqIda7479874174afe25e73a97d5bb38fe9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，逆流速度为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94" o:title="eqIdb46b7912651374692ee260be5fc5bdf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B3B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可列方程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72" o:title="eqId9950f72bc9f99ca4e7ee05bb1514a0c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9769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552216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分式方程，正确求出顺流速度和逆流速度是解题关键．</w:t>
      </w:r>
    </w:p>
    <w:p w14:paraId="06EB6E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分别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圆心，大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97" o:title="eqIdc81613520ab5a478f0b2616a9bcb79d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/>
          <w:color w:val="000000"/>
        </w:rPr>
        <w:t>的长为半径画弧，两弧交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两点，作直线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分别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N</w:t>
      </w:r>
      <w:r>
        <w:rPr>
          <w:rFonts w:ascii="宋体" w:hAnsi="宋体"/>
          <w:color w:val="000000"/>
        </w:rPr>
        <w:t>．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99" o:title="eqIdfc11331a7b2d2619b40ee6d34c3bd62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01" o:title="eqIdfcd0ced286a0fbc7e4862f814726427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/>
          <w:color w:val="000000"/>
        </w:rPr>
        <w:t>．则四边形</w:t>
      </w:r>
      <w:r>
        <w:rPr>
          <w:rFonts w:eastAsia="Times New Roman" w:cs="Times New Roman"/>
          <w:i/>
          <w:color w:val="000000"/>
        </w:rPr>
        <w:t>MBND</w:t>
      </w:r>
      <w:r>
        <w:rPr>
          <w:rFonts w:ascii="宋体" w:hAnsi="宋体"/>
          <w:color w:val="000000"/>
        </w:rPr>
        <w:t>的周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256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90650" cy="16192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CFB7A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4" o:title="eqId533a7b702ada1dd80123e4041271d52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0</w:t>
      </w:r>
    </w:p>
    <w:p w14:paraId="49C46D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41210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B4F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矩形的性质可得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06" o:title="eqId1b17ae8b80104df01b060bbd8b94c7f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宋体" w:hAnsi="宋体"/>
          <w:color w:val="000000"/>
        </w:rPr>
        <w:t>，再根据线段垂直平分线的性质可得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108" o:title="eqId01e96b99415c7ac9aa220eb94b48185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/>
          <w:color w:val="000000"/>
        </w:rPr>
        <w:t>，根据等腰三角形的性质可得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110" o:title="eqIdc54b78d50e2171ea396de8d406b8869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/>
          <w:color w:val="000000"/>
        </w:rPr>
        <w:t>，从而可得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112" o:title="eqId2904cd9fe4454325a71c9d6bd17ac51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/>
          <w:color w:val="000000"/>
        </w:rPr>
        <w:t>，根据平行线的判定可得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4" o:title="eqId96b158db4bb02592040ccd72fa9db35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/>
          <w:color w:val="000000"/>
        </w:rPr>
        <w:t>，然后根据菱形的判定可得四边形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6" o:title="eqIdef6fca3222808b9ef39b1a7a06f59e4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/>
          <w:color w:val="000000"/>
        </w:rPr>
        <w:t>是菱形，设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18" o:title="eqIdca327b12812fa80a77194bebfba8656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20" o:title="eqId0a9f3caee18e1ecd93628431fcc48f3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2" o:title="eqIdd5ebc9a7a29f686f4288c70391897b0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/>
          <w:color w:val="000000"/>
        </w:rPr>
        <w:t>中，利用勾股定理可得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/>
          <w:color w:val="000000"/>
        </w:rPr>
        <w:t>的值，最后根据菱形的周长公式即可得．</w:t>
      </w:r>
    </w:p>
    <w:p w14:paraId="4C5A4E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8" o:title="eqId411b38a18046fea8e9fab1f9f9b80a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70350F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130" o:title="eqId9bb57f5d545166bcc7f979ac259fac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0AA0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32" o:title="eqId99d1cbdb465d01b2322fd05b15c082b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FEF1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作图过程可知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34" o:title="eqId7a5f1641947153c80b987320885a2b5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6" o:title="eqIdd40b319212a7e7528b053e1c7097e96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A28A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138" o:title="eqId4fce2f89f67161085ae2c1cb0d5c4ad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7498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179.25pt;" o:ole="t" filled="f" o:preferrelative="t" stroked="f" coordsize="21600,21600">
            <v:path/>
            <v:fill on="f" focussize="0,0"/>
            <v:stroke on="f" joinstyle="miter"/>
            <v:imagedata r:id="rId140" o:title="eqIde62489a67317af6421a4b1012956f31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D80F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42" o:title="eqId3023f77adeb8441a68ae963ad07089e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AFE4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44" o:title="eqId91cbfb896b1f5f67b2178dece9dd4d5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96F3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6" o:title="eqIdef6fca3222808b9ef39b1a7a06f59e4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4A7FBC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149" o:title="eqId19deb21933817f731c703a4e351362b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682A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/>
          <w:color w:val="000000"/>
        </w:rPr>
        <w:t>平行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6" o:title="eqIdef6fca3222808b9ef39b1a7a06f59e4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/>
          <w:color w:val="000000"/>
        </w:rPr>
        <w:t>是菱形，</w:t>
      </w:r>
    </w:p>
    <w:p w14:paraId="63E38E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18" o:title="eqIdca327b12812fa80a77194bebfba8656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154" o:title="eqId0c3ed1ae5b232b7e7e2acd71264ec59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5561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2" o:title="eqIdd5ebc9a7a29f686f4288c70391897b0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157" o:title="eqId6320fec28768be6a91135b12732813a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59" o:title="eqId94fa8d18b1ae3b6ba83132dcbe37e93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306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61" o:title="eqId2a61d77911527508524874b212a0937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58A3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四边形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6" o:title="eqIdef6fca3222808b9ef39b1a7a06f59e4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164" o:title="eqId84afea9de04123b7cba0f74d99ca602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B2EF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BFE3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性质、菱形的判定与性质、勾股定理、线段垂直平分线等知识点，熟练掌握菱形的判定与性质是解题关键．</w:t>
      </w:r>
    </w:p>
    <w:p w14:paraId="10F0C5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我国青海湖最深处的某一截面图，青海湖水面下任意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压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cmHg</w:t>
      </w:r>
      <w:r>
        <w:rPr>
          <w:rFonts w:ascii="宋体" w:hAnsi="宋体"/>
          <w:color w:val="000000"/>
        </w:rPr>
        <w:t>）与其离水面的深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的函数解析式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166" o:title="eqIdb57895cf5a4dae3cab209dbd17b695b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/>
          <w:color w:val="000000"/>
        </w:rPr>
        <w:t>，其图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其中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8" o:title="eqIdbf9f50605db5d5f8f3a01ee8e474a11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/>
          <w:color w:val="000000"/>
        </w:rPr>
        <w:t>为青海湖水面大气压强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常数且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0" o:title="eqIdf2c80c26a794a844127aae7dee87c93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ascii="宋体" w:hAnsi="宋体"/>
          <w:color w:val="000000"/>
          <w:em w:val="dot"/>
        </w:rPr>
        <w:t>根据图中信息分析</w:t>
      </w:r>
      <w:r>
        <w:rPr>
          <w:rFonts w:ascii="宋体" w:hAnsi="宋体"/>
          <w:color w:val="000000"/>
        </w:rPr>
        <w:t>（结果保留一位小数），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4A36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62475" cy="19907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0F7A90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青海湖水深</w:t>
      </w:r>
      <w:r>
        <w:rPr>
          <w:rFonts w:eastAsia="Times New Roman" w:cs="Times New Roman"/>
          <w:color w:val="000000"/>
        </w:rPr>
        <w:t>16.4m</w:t>
      </w:r>
      <w:r>
        <w:rPr>
          <w:rFonts w:ascii="宋体" w:hAnsi="宋体"/>
          <w:color w:val="000000"/>
        </w:rPr>
        <w:t>处的压强为</w:t>
      </w:r>
      <w:r>
        <w:rPr>
          <w:rFonts w:eastAsia="Times New Roman" w:cs="Times New Roman"/>
          <w:color w:val="000000"/>
        </w:rPr>
        <w:t>188.6cmHg</w:t>
      </w:r>
    </w:p>
    <w:p w14:paraId="29EBEBC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青海湖水面大气压强为</w:t>
      </w:r>
      <w:r>
        <w:rPr>
          <w:rFonts w:eastAsia="Times New Roman" w:cs="Times New Roman"/>
          <w:color w:val="000000"/>
        </w:rPr>
        <w:t>76.0cmHg</w:t>
      </w:r>
    </w:p>
    <w:p w14:paraId="5ADBF6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函数解析式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166" o:title="eqIdb57895cf5a4dae3cab209dbd17b695b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宋体" w:hAnsi="宋体"/>
          <w:color w:val="000000"/>
        </w:rPr>
        <w:t>中自变量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取值范围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4" o:title="eqId0f86cbd7e478994c73ec5de9785f224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</w:p>
    <w:p w14:paraId="3FE338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函数解析式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5pt;width:93pt;" o:ole="t" filled="f" o:preferrelative="t" stroked="f" coordsize="21600,21600">
            <v:path/>
            <v:fill on="f" focussize="0,0"/>
            <v:stroke on="f" joinstyle="miter"/>
            <v:imagedata r:id="rId176" o:title="eqId29983abe015cb8d1e54edc035ef6134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</w:p>
    <w:p w14:paraId="419D5E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13455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9B3B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图象求出函数解析式即可求解．</w:t>
      </w:r>
    </w:p>
    <w:p w14:paraId="18D100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将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78" o:title="eqId0e4c04ba87c1861389885a65d7834e8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166" o:title="eqIdb57895cf5a4dae3cab209dbd17b695b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</w:p>
    <w:p w14:paraId="44360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181" o:title="eqIdbc876e33aa9ff51abac7cb07ecdc64f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</w:p>
    <w:p w14:paraId="4353C5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8.25pt;width:48.75pt;" o:ole="t" filled="f" o:preferrelative="t" stroked="f" coordsize="21600,21600">
            <v:path/>
            <v:fill on="f" focussize="0,0"/>
            <v:stroke on="f" joinstyle="miter"/>
            <v:imagedata r:id="rId183" o:title="eqIdc5ea30fb38a2c4393640a8603d392df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</w:p>
    <w:p w14:paraId="4CEDD7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186" o:title="eqIdc462a425b287eaed726efa4e6617f3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4721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当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88" o:title="eqIdc54ba271ca48f71553fa98502675465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0" o:title="eqId92d44d6536f486e9c14ee8b70edafda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5D89EF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2" o:title="eqId5d68bb79ada887548b884c800f55300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94" o:title="eqIdfd60c01faee8c3ed4f120f5a46d2444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/>
          <w:color w:val="000000"/>
        </w:rPr>
        <w:t>，则青海湖水面大气压强为</w:t>
      </w:r>
      <w:r>
        <w:rPr>
          <w:rFonts w:eastAsia="Times New Roman" w:cs="Times New Roman"/>
          <w:color w:val="000000"/>
        </w:rPr>
        <w:t>68.0cmHg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正确；</w:t>
      </w:r>
    </w:p>
    <w:p w14:paraId="2FB895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函数解析式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166" o:title="eqIdb57895cf5a4dae3cab209dbd17b695b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/>
          <w:color w:val="000000"/>
        </w:rPr>
        <w:t>中自变量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取值范围是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97" o:title="eqId17244f3b3cb618626ff83d7b5c38ff7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正确；</w:t>
      </w:r>
    </w:p>
    <w:p w14:paraId="2A44FC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eastAsia="Times New Roman" w:cs="Times New Roman"/>
          <w:i/>
          <w:color w:val="000000"/>
        </w:rPr>
        <w:t xml:space="preserve"> 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函数解析式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186" o:title="eqIdc462a425b287eaed726efa4e6617f3e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正确；</w:t>
      </w:r>
    </w:p>
    <w:p w14:paraId="5016B31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0B9EC2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应用，待定系数法求解析式，从函数图像获取信息是解题的关键．</w:t>
      </w:r>
    </w:p>
    <w:p w14:paraId="3F6543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0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8c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出发，以</w:t>
      </w:r>
      <w:r>
        <w:rPr>
          <w:rFonts w:eastAsia="Times New Roman" w:cs="Times New Roman"/>
          <w:color w:val="000000"/>
        </w:rPr>
        <w:t>1cm/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速度向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运动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同时出发，以相同的速度向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运动，当其中一个动点到达端点时，两个动点同时停止运动．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），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A732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1144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EEA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01" o:title="eqId03b954320e7cff913086bcef4657ec3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rPr>
          <w:rFonts w:eastAsia="Times New Roman" w:cs="Times New Roman"/>
          <w:i/>
          <w:color w:val="000000"/>
        </w:rPr>
        <w:t>ABMP</w:t>
      </w:r>
      <w:r>
        <w:rPr>
          <w:rFonts w:ascii="宋体" w:hAnsi="宋体"/>
          <w:color w:val="000000"/>
        </w:rPr>
        <w:t>为矩形</w:t>
      </w:r>
    </w:p>
    <w:p w14:paraId="4FE658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当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3" o:title="eqId167bda06edd19e2be1fa65966b8cd07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rPr>
          <w:rFonts w:eastAsia="Times New Roman" w:cs="Times New Roman"/>
          <w:i/>
          <w:color w:val="000000"/>
        </w:rPr>
        <w:t>CDPM</w:t>
      </w:r>
      <w:r>
        <w:rPr>
          <w:rFonts w:ascii="宋体" w:hAnsi="宋体"/>
          <w:color w:val="000000"/>
        </w:rPr>
        <w:t>为平行四边形</w:t>
      </w:r>
    </w:p>
    <w:p w14:paraId="55D8C9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当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5" o:title="eqId39e0646d20051cb44453d1c8ec6d7ee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01" o:title="eqId03b954320e7cff913086bcef4657ec3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</w:p>
    <w:p w14:paraId="1B620318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D. 当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5" o:title="eqId39e0646d20051cb44453d1c8ec6d7ee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01" o:title="eqId03b954320e7cff913086bcef4657ec3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s</w:t>
      </w:r>
    </w:p>
    <w:p w14:paraId="213D8B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EED36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7622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计算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的长，得到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≠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判断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；计算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的长，得到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≠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判断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；按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不平行，或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分类讨论判断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2A6D7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得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10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=8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0A9DE3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01" o:title="eqId03b954320e7cff913086bcef4657ec3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=10-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6 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4 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≠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ABMP</w:t>
      </w:r>
      <w:r>
        <w:rPr>
          <w:rFonts w:ascii="宋体" w:hAnsi="宋体"/>
          <w:color w:val="000000"/>
        </w:rPr>
        <w:t>不是矩形，该选项不符合题意；</w:t>
      </w:r>
    </w:p>
    <w:p w14:paraId="4A0220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当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3" o:title="eqId167bda06edd19e2be1fa65966b8cd07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5 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=8-5=3 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≠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则四边形</w:t>
      </w:r>
      <w:r>
        <w:rPr>
          <w:rFonts w:eastAsia="Times New Roman" w:cs="Times New Roman"/>
          <w:i/>
          <w:color w:val="000000"/>
        </w:rPr>
        <w:t>CDPM</w:t>
      </w:r>
      <w:r>
        <w:rPr>
          <w:rFonts w:ascii="宋体" w:hAnsi="宋体"/>
          <w:color w:val="000000"/>
        </w:rPr>
        <w:t>不是平行四边形，该选项不符合题意；</w:t>
      </w:r>
    </w:p>
    <w:p w14:paraId="68ABAA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i/>
          <w:color w:val="000000"/>
        </w:rPr>
        <w:t>CE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94B5F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12668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D97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BCE</w:t>
      </w:r>
      <w:r>
        <w:rPr>
          <w:rFonts w:ascii="宋体" w:hAnsi="宋体"/>
          <w:color w:val="000000"/>
        </w:rPr>
        <w:t>是矩形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8 cm</w:t>
      </w:r>
      <w:r>
        <w:rPr>
          <w:rFonts w:ascii="宋体" w:hAnsi="宋体"/>
          <w:color w:val="000000"/>
        </w:rPr>
        <w:t>，</w:t>
      </w:r>
    </w:p>
    <w:p w14:paraId="14637E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 cm</w:t>
      </w:r>
      <w:r>
        <w:rPr>
          <w:rFonts w:ascii="宋体" w:hAnsi="宋体"/>
          <w:color w:val="000000"/>
        </w:rPr>
        <w:t>，</w:t>
      </w:r>
    </w:p>
    <w:p w14:paraId="35BB0F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不平行，作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778EB4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126682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DF3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CEFM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988535994" name="图片 988535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535994" name="图片 988535994"/>
                    <pic:cNvPicPr>
                      <a:picLocks noChangeAspect="1"/>
                    </pic:cNvPicPr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矩形，</w:t>
      </w:r>
    </w:p>
    <w:p w14:paraId="1E612A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；</w:t>
      </w:r>
    </w:p>
    <w:p w14:paraId="3971F5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PFM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），</w:t>
      </w:r>
    </w:p>
    <w:p w14:paraId="0D55E3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=8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14:paraId="6F6CBB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P</w:t>
      </w:r>
      <w:r>
        <w:rPr>
          <w:rFonts w:eastAsia="Times New Roman" w:cs="Times New Roman"/>
          <w:color w:val="000000"/>
        </w:rPr>
        <w:t>=10-4-(8-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)=10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14:paraId="64E107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6 s</w:t>
      </w:r>
      <w:r>
        <w:rPr>
          <w:rFonts w:ascii="宋体" w:hAnsi="宋体"/>
          <w:color w:val="000000"/>
        </w:rPr>
        <w:t>；</w:t>
      </w:r>
    </w:p>
    <w:p w14:paraId="468BE9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5AF91B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12668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376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CDPM</w:t>
      </w:r>
      <w:r>
        <w:rPr>
          <w:rFonts w:ascii="宋体" w:hAnsi="宋体"/>
          <w:color w:val="000000"/>
        </w:rPr>
        <w:t>是平行四边形，</w:t>
      </w:r>
    </w:p>
    <w:p w14:paraId="38E4D8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3710B6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8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14:paraId="2867AF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4 s</w:t>
      </w:r>
      <w:r>
        <w:rPr>
          <w:rFonts w:ascii="宋体" w:hAnsi="宋体"/>
          <w:color w:val="000000"/>
        </w:rPr>
        <w:t>；</w:t>
      </w:r>
    </w:p>
    <w:p w14:paraId="78387B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当</w:t>
      </w:r>
      <w:r>
        <w:rPr>
          <w:rFonts w:eastAsia="Times New Roman" w:cs="Times New Roman"/>
          <w:i/>
          <w:color w:val="000000"/>
        </w:rPr>
        <w:t>P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4s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s</w:t>
      </w:r>
      <w:r>
        <w:rPr>
          <w:rFonts w:ascii="宋体" w:hAnsi="宋体"/>
          <w:color w:val="000000"/>
        </w:rPr>
        <w:t>；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符合题意；</w:t>
      </w:r>
    </w:p>
    <w:p w14:paraId="4BA206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67967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重点考查矩形的判定与性质、全等三角形的判定与性质，解题的关键是正确地作出解题所需要的辅助线，应注意分类讨论，求出所有符合条件的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．</w:t>
      </w:r>
    </w:p>
    <w:p w14:paraId="1787E0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16" o:title="eqIdb288ab1b2e56fd8a11d0a766d9fe065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8" o:title="eqId9b384412acba251d87902ab928902f1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0" o:title="eqIda57458464618fcf619375a93d3c66d6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2" o:title="eqId707ea658f3a9359f5740d5aab48f794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0" o:title="eqIda57458464618fcf619375a93d3c66d6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/>
          <w:color w:val="000000"/>
        </w:rPr>
        <w:t>．下列判断：</w:t>
      </w:r>
    </w:p>
    <w:p w14:paraId="116FBA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225" o:title="eqId9738a6c502a846ff84f9adda08ef357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/>
          <w:color w:val="000000"/>
        </w:rPr>
        <w:t>；②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7" o:title="eqId3e4cc00c283519973f7f8e1274b5c73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229" o:title="eqIddc863004a6fedab9a38c96e7dabe90b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/>
          <w:color w:val="000000"/>
        </w:rPr>
        <w:t>；③已知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31" o:title="eqIdee1b1622626fc98a5168b0df6452514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33" o:title="eqIdd4fdae3df044f9fa04d1ac995f8a07a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/>
          <w:color w:val="000000"/>
        </w:rPr>
        <w:t>在抛物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16" o:title="eqIdb288ab1b2e56fd8a11d0a766d9fe06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宋体" w:hAnsi="宋体"/>
          <w:color w:val="000000"/>
        </w:rPr>
        <w:t>上，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36" o:title="eqId6c959f66cc10bf1420eac249e74d200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38" o:title="eqIdd83cb3b6dacb13f2b792e7c14a8f84b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宋体" w:hAnsi="宋体"/>
          <w:color w:val="000000"/>
        </w:rPr>
        <w:t>；④若方程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240" o:title="eqIdd854a1e025a926f5d1d7e00aa5c121a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宋体" w:hAnsi="宋体"/>
          <w:color w:val="000000"/>
        </w:rPr>
        <w:t>的两实数根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242" o:title="eqIdc814128ea2139e33db94ea590e7c222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244" o:title="eqIdaec19b68e3add9d5bfcc6269a1855b8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46" o:title="eqIdb0c556b35e2216aeb5b7d8b1b4c140d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27A3B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的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个．</w:t>
      </w:r>
    </w:p>
    <w:p w14:paraId="2D0B32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E5C3B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CEB9B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3DF7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根的判别式可判断①；把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8" o:title="eqId9b384412acba251d87902ab928902f1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/>
          <w:color w:val="000000"/>
        </w:rPr>
        <w:t>，代入，得到不等式，即可判断②；求得抛物线的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利用二次函数的性质即可判断③；利用根与系数的关系即可判断④．</w:t>
      </w:r>
    </w:p>
    <w:p w14:paraId="0BD276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49" o:title="eqIdf89eef3148f2d4d09379767b4af6913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，开口向上，且当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8" o:title="eqId9b384412acba251d87902ab928902f1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0" o:title="eqIda57458464618fcf619375a93d3c66d6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2" o:title="eqId707ea658f3a9359f5740d5aab48f794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0" o:title="eqIda57458464618fcf619375a93d3c66d6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6454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16" o:title="eqIdb288ab1b2e56fd8a11d0a766d9fe065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两个不同的交点，</w:t>
      </w:r>
    </w:p>
    <w:p w14:paraId="294BDF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256" o:title="eqId2c9e816238bda7ce68a276df757ff96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3228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225" o:title="eqId9738a6c502a846ff84f9adda08ef357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ascii="宋体" w:hAnsi="宋体"/>
          <w:color w:val="000000"/>
        </w:rPr>
        <w:t>；故①正确；</w:t>
      </w:r>
    </w:p>
    <w:p w14:paraId="4CB4AD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8" o:title="eqId9b384412acba251d87902ab928902f1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20" o:title="eqIda57458464618fcf619375a93d3c66d6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3E7E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49" o:title="eqIdf89eef3148f2d4d09379767b4af6913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gt;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2" o:title="eqId8eff998d034284391ca064755fa6bf1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</w:p>
    <w:p w14:paraId="6042CA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，</w:t>
      </w:r>
    </w:p>
    <w:p w14:paraId="54F971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&gt;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4" o:title="eqId103070abee09399f1e9510a75c3ba9e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/>
          <w:color w:val="000000"/>
        </w:rPr>
        <w:t>，故②正确；</w:t>
      </w:r>
    </w:p>
    <w:p w14:paraId="26D78E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抛物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16" o:title="eqIdb288ab1b2e56fd8a11d0a766d9fe065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/>
          <w:color w:val="000000"/>
        </w:rPr>
        <w:t>的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开口向上，</w:t>
      </w:r>
    </w:p>
    <w:p w14:paraId="14CBB6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值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加反而减少，</w:t>
      </w:r>
    </w:p>
    <w:p w14:paraId="0A0D7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36" o:title="eqId6c959f66cc10bf1420eac249e74d20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38" o:title="eqIdd83cb3b6dacb13f2b792e7c14a8f84b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/>
          <w:color w:val="000000"/>
        </w:rPr>
        <w:t>；故③正确；</w:t>
      </w:r>
    </w:p>
    <w:p w14:paraId="17289F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方程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240" o:title="eqIdd854a1e025a926f5d1d7e00aa5c121a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ascii="宋体" w:hAnsi="宋体"/>
          <w:color w:val="000000"/>
        </w:rPr>
        <w:t>的两实数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</w:p>
    <w:p w14:paraId="788B23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33D616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b&gt;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0" o:title="eqId3a4c67b52fb0b1da181eb90652eb326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C179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gt;3</w:t>
      </w:r>
      <w:r>
        <w:rPr>
          <w:rFonts w:ascii="宋体" w:hAnsi="宋体"/>
          <w:color w:val="000000"/>
        </w:rPr>
        <w:t>，但当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&lt;1</w:t>
      </w:r>
      <w:r>
        <w:rPr>
          <w:rFonts w:ascii="宋体" w:hAnsi="宋体"/>
          <w:color w:val="000000"/>
        </w:rPr>
        <w:t>时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未必大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0" o:title="eqId3a4c67b52fb0b1da181eb90652eb326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gt;3的结论不成立</w:t>
      </w:r>
      <w:r>
        <w:rPr>
          <w:rFonts w:ascii="宋体" w:hAnsi="宋体"/>
          <w:color w:val="000000"/>
        </w:rPr>
        <w:t>，</w:t>
      </w:r>
    </w:p>
    <w:p w14:paraId="5A1CC9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④不正确；</w:t>
      </w:r>
    </w:p>
    <w:p w14:paraId="37CBC1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正确的有①②③，共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</w:t>
      </w:r>
    </w:p>
    <w:p w14:paraId="051AF7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DEA71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性质，一元二次方程的根的判别式以及根与系数的关系等知识，解题的关键是读懂题意，灵活运用所学知识解决问题．</w:t>
      </w:r>
    </w:p>
    <w:p w14:paraId="76279432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有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．</w:t>
      </w:r>
    </w:p>
    <w:p w14:paraId="15751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9的算术平方根是</w:t>
      </w:r>
      <w:r>
        <w:rPr>
          <w:color w:val="000000"/>
          <w:u w:val="single"/>
        </w:rPr>
        <w:t xml:space="preserve">     </w:t>
      </w:r>
      <w:r>
        <w:rPr>
          <w:color w:val="000000"/>
        </w:rPr>
        <w:t>．</w:t>
      </w:r>
    </w:p>
    <w:p w14:paraId="3D92F3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</w:t>
      </w:r>
    </w:p>
    <w:p w14:paraId="4708D8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76EC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个正数的算术平方根就是其正的平方根即可得出．</w:t>
      </w:r>
    </w:p>
    <w:p w14:paraId="78B99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273" o:title="eqId738317df2665c72d92812b771467554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D3B5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9</w:t>
      </w:r>
      <w:r>
        <w:rPr>
          <w:rFonts w:ascii="宋体" w:hAnsi="宋体"/>
          <w:color w:val="000000"/>
        </w:rPr>
        <w:t>算术平方根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0CC187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54C0CE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算术平方根，熟练掌握算术平方根的概念是解题的关键．</w:t>
      </w:r>
    </w:p>
    <w:p w14:paraId="79F673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因式分解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75" o:title="eqIdf6944356c7f36b92e72d0b6ddd86eaf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/>
          <w:color w:val="000000"/>
        </w:rPr>
        <w:t>＝_______．</w:t>
      </w:r>
    </w:p>
    <w:p w14:paraId="05713C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77" o:title="eqIddcc86f9845d42bd1d700e845c5aa224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</w:p>
    <w:p w14:paraId="1A09C2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420E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提公因式，再利用完全平方公式解题．</w:t>
      </w:r>
    </w:p>
    <w:p w14:paraId="001BA8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193.5pt;" o:ole="t" filled="f" o:preferrelative="t" stroked="f" coordsize="21600,21600">
            <v:path/>
            <v:fill on="f" focussize="0,0"/>
            <v:stroke on="f" joinstyle="miter"/>
            <v:imagedata r:id="rId279" o:title="eqIdce5e171ea60e7f44656b80d2c46fecb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</w:p>
    <w:p w14:paraId="680A43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77" o:title="eqIddcc86f9845d42bd1d700e845c5aa224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40CA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因式分解，涉及提公因式、完全平方公式等知识，是重要考点，难度较易，掌握相关知识是解题关键．</w:t>
      </w:r>
    </w:p>
    <w:p w14:paraId="127586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切圆，则图中阴影部分的面积为（结果保留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）________．</w:t>
      </w:r>
    </w:p>
    <w:p w14:paraId="695A8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66825" cy="201930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3E4B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283" o:title="eqId67ba0007addab866459787ebce1e7c9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eastAsia="Times New Roman" w:cs="Times New Roman"/>
          <w:color w:val="000000"/>
        </w:rPr>
        <w:t>-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85" o:title="eqId4c4b919d156fd398123816a4b5f4aac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</w:p>
    <w:p w14:paraId="2EFA49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107D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切线长定理求得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，根据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阴影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C</w:t>
      </w:r>
      <w:r>
        <w:rPr>
          <w:rFonts w:eastAsia="Times New Roman" w:cs="Times New Roman"/>
          <w:color w:val="000000"/>
        </w:rPr>
        <w:t xml:space="preserve">-(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扇形</w:t>
      </w:r>
      <w:r>
        <w:rPr>
          <w:rFonts w:eastAsia="Times New Roman" w:cs="Times New Roman"/>
          <w:i/>
          <w:color w:val="000000"/>
          <w:vertAlign w:val="subscript"/>
        </w:rPr>
        <w:t>EOF</w:t>
      </w:r>
      <w:r>
        <w:rPr>
          <w:rFonts w:eastAsia="Times New Roman" w:cs="Times New Roman"/>
          <w:color w:val="000000"/>
        </w:rPr>
        <w:t xml:space="preserve">+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扇形</w:t>
      </w:r>
      <w:r>
        <w:rPr>
          <w:rFonts w:eastAsia="Times New Roman" w:cs="Times New Roman"/>
          <w:i/>
          <w:color w:val="000000"/>
          <w:vertAlign w:val="subscript"/>
        </w:rPr>
        <w:t>DOF</w:t>
      </w:r>
      <w:r>
        <w:rPr>
          <w:rFonts w:eastAsia="Times New Roman" w:cs="Times New Roman"/>
          <w:color w:val="000000"/>
        </w:rPr>
        <w:t xml:space="preserve">)-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正方形</w:t>
      </w:r>
      <w:r>
        <w:rPr>
          <w:rFonts w:eastAsia="Times New Roman" w:cs="Times New Roman"/>
          <w:i/>
          <w:color w:val="000000"/>
          <w:vertAlign w:val="subscript"/>
        </w:rPr>
        <w:t>CDOE</w:t>
      </w:r>
      <w:r>
        <w:rPr>
          <w:rFonts w:ascii="宋体" w:hAnsi="宋体"/>
          <w:color w:val="000000"/>
        </w:rPr>
        <w:t>列式计算即可求解．</w:t>
      </w:r>
    </w:p>
    <w:p w14:paraId="2AE5A0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切点分别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</w:t>
      </w:r>
    </w:p>
    <w:p w14:paraId="7122E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6668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6C9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切圆，</w:t>
      </w:r>
    </w:p>
    <w:p w14:paraId="2A6DE1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60691E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F5A61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CDOE</w:t>
      </w:r>
      <w:r>
        <w:rPr>
          <w:rFonts w:ascii="宋体" w:hAnsi="宋体"/>
          <w:color w:val="000000"/>
        </w:rPr>
        <w:t>为正方形，</w:t>
      </w:r>
    </w:p>
    <w:p w14:paraId="6ABF0D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OF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FOD</w:t>
      </w:r>
      <w:r>
        <w:rPr>
          <w:rFonts w:eastAsia="Times New Roman" w:cs="Times New Roman"/>
          <w:color w:val="000000"/>
        </w:rPr>
        <w:t>=360°-90°=270°</w:t>
      </w:r>
      <w:r>
        <w:rPr>
          <w:rFonts w:ascii="宋体" w:hAnsi="宋体"/>
          <w:color w:val="000000"/>
        </w:rPr>
        <w:t>，</w:t>
      </w:r>
    </w:p>
    <w:p w14:paraId="2A054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4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3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2138D5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4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438262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3428CEC9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阴影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C</w:t>
      </w:r>
      <w:r>
        <w:rPr>
          <w:rFonts w:eastAsia="Times New Roman" w:cs="Times New Roman"/>
          <w:color w:val="000000"/>
        </w:rPr>
        <w:t xml:space="preserve">-(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扇形</w:t>
      </w:r>
      <w:r>
        <w:rPr>
          <w:rFonts w:eastAsia="Times New Roman" w:cs="Times New Roman"/>
          <w:i/>
          <w:color w:val="000000"/>
          <w:vertAlign w:val="subscript"/>
        </w:rPr>
        <w:t>EOF</w:t>
      </w:r>
      <w:r>
        <w:rPr>
          <w:rFonts w:eastAsia="Times New Roman" w:cs="Times New Roman"/>
          <w:color w:val="000000"/>
        </w:rPr>
        <w:t xml:space="preserve">+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扇形</w:t>
      </w:r>
      <w:r>
        <w:rPr>
          <w:rFonts w:eastAsia="Times New Roman" w:cs="Times New Roman"/>
          <w:i/>
          <w:color w:val="000000"/>
          <w:vertAlign w:val="subscript"/>
        </w:rPr>
        <w:t>DOF</w:t>
      </w:r>
      <w:r>
        <w:rPr>
          <w:rFonts w:eastAsia="Times New Roman" w:cs="Times New Roman"/>
          <w:color w:val="000000"/>
        </w:rPr>
        <w:t xml:space="preserve">)- 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正方形</w:t>
      </w:r>
      <w:r>
        <w:rPr>
          <w:rFonts w:eastAsia="Times New Roman" w:cs="Times New Roman"/>
          <w:i/>
          <w:color w:val="000000"/>
          <w:vertAlign w:val="subscript"/>
        </w:rPr>
        <w:t>CDOE</w:t>
      </w:r>
    </w:p>
    <w:p w14:paraId="7315EB1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2" o:title="eqId8eff998d034284391ca064755fa6bf1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3×4</w:t>
      </w:r>
      <w:r>
        <w:rPr>
          <w:rFonts w:ascii="宋体" w:hAnsi="宋体"/>
          <w:color w:val="000000"/>
        </w:rPr>
        <w:t>-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289" o:title="eqId511e12f2938d9ddd3f75bc338d4ffe8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1×1</w:t>
      </w:r>
    </w:p>
    <w:p w14:paraId="592A98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291" o:title="eqIddd804869707379314b3c6f2cd84cc3a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-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85" o:title="eqId4c4b919d156fd398123816a4b5f4aac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C59B4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283" o:title="eqId67ba0007addab866459787ebce1e7c9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rPr>
          <w:rFonts w:eastAsia="Times New Roman" w:cs="Times New Roman"/>
          <w:color w:val="000000"/>
        </w:rPr>
        <w:t>-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85" o:title="eqId4c4b919d156fd398123816a4b5f4aac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583C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长定理，扇形的面积公式，熟记各图形的性质并准确识图是解题的关键．</w:t>
      </w:r>
    </w:p>
    <w:p w14:paraId="4106A6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观察下列一组数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49" o:title="eqIdf89eef3148f2d4d09379767b4af6913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97" o:title="eqIda734873a608f0c070dec80b89d17975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它们按一定规律排列，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数记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9" o:title="eqId96abfe2da27a63e6affb19a0c80236d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ascii="宋体" w:hAnsi="宋体"/>
          <w:color w:val="000000"/>
        </w:rPr>
        <w:t>，且满足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01" o:title="eqIdb30894c2627f2443beb1449d1775363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rPr>
          <w:rFonts w:ascii="宋体" w:hAnsi="宋体"/>
          <w:color w:val="000000"/>
        </w:rPr>
        <w:t>．则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03" o:title="eqId42e4487468ab2823d6dbf7f0ebd2eb3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宋体" w:hAnsi="宋体"/>
          <w:color w:val="000000"/>
        </w:rPr>
        <w:t>________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305" o:title="eqId4c2f03f58e3c85de45bd3fd86a8a66f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 w14:paraId="266924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7" o:title="eqId76e4c30981fd0794c8b8f2c21b7af6b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09" o:title="eqId2f50bb0a2a0d32b84f7d878806d11e8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</w:p>
    <w:p w14:paraId="2A9AE9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1932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已知推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311" o:title="eqIdb55763175db9f0c2e002c683b0366dc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13" o:title="eqIdd07112fbc612c098886cd9394cac87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15" o:title="eqIdb61b81fe37d9b54a74db9b82e6008e9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317" o:title="eqIddaa5e9bd516f6282483b92cfe607462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6">
            <o:LockedField>false</o:LockedField>
          </o:OLEObject>
        </w:objec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319" o:title="eqIdae22703d4763ce0a3805aeb06bead58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21" o:title="eqId49644d0c2fcfc6237a7ed8be645ff67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0">
            <o:LockedField>false</o:LockedField>
          </o:OLEObject>
        </w:object>
      </w:r>
      <w:r>
        <w:rPr>
          <w:rFonts w:ascii="宋体" w:hAnsi="宋体"/>
          <w:color w:val="000000"/>
        </w:rPr>
        <w:t>，上述式子相加求解即可．</w:t>
      </w:r>
    </w:p>
    <w:p w14:paraId="26D185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01" o:title="eqIdb30894c2627f2443beb1449d1775363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2">
            <o:LockedField>false</o:LockedField>
          </o:OLEObject>
        </w:object>
      </w:r>
      <w:r>
        <w:rPr>
          <w:rFonts w:ascii="宋体" w:hAnsi="宋体"/>
          <w:color w:val="000000"/>
        </w:rPr>
        <w:t>；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311" o:title="eqIdb55763175db9f0c2e002c683b0366dc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4128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45.75pt;width:135pt;" o:ole="t" filled="f" o:preferrelative="t" stroked="f" coordsize="21600,21600">
            <v:path/>
            <v:fill on="f" focussize="0,0"/>
            <v:stroke on="f" joinstyle="miter"/>
            <v:imagedata r:id="rId325" o:title="eqId29c74779bb5cdc8fff4f59b65d97b2d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4A86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45.75pt;width:104.25pt;" o:ole="t" filled="f" o:preferrelative="t" stroked="f" coordsize="21600,21600">
            <v:path/>
            <v:fill on="f" focussize="0,0"/>
            <v:stroke on="f" joinstyle="miter"/>
            <v:imagedata r:id="rId327" o:title="eqIdf3aca71a8b8429a1fc26fe21ae6b8ff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4106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eastAsia="Times New Roman" w:cs="Times New Roman"/>
          <w:color w:val="000000"/>
        </w:rPr>
        <w:t>=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7" o:title="eqId76e4c30981fd0794c8b8f2c21b7af6b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7420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13" o:title="eqIdd07112fbc612c098886cd9394cac875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315" o:title="eqIdb61b81fe37d9b54a74db9b82e6008e9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317" o:title="eqIddaa5e9bd516f6282483b92cfe607462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1">
            <o:LockedField>false</o:LockedField>
          </o:OLEObject>
        </w:objec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21" o:title="eqId49644d0c2fcfc6237a7ed8be645ff6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BF2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上述</w:t>
      </w:r>
      <w:r>
        <w:rPr>
          <w:rFonts w:eastAsia="Times New Roman" w:cs="Times New Roman"/>
          <w:color w:val="000000"/>
        </w:rPr>
        <w:t>2022-1</w:t>
      </w:r>
      <w:r>
        <w:rPr>
          <w:rFonts w:ascii="宋体" w:hAnsi="宋体"/>
          <w:color w:val="000000"/>
        </w:rPr>
        <w:t>个式子相加得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334" o:title="eqId909f891c61c432a804609fc3b65204f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095F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022</w:t>
      </w:r>
      <w:r>
        <w:rPr>
          <w:rFonts w:eastAsia="Times New Roman" w:cs="Times New Roman"/>
          <w:color w:val="000000"/>
        </w:rPr>
        <w:t>=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09" o:title="eqId2f50bb0a2a0d32b84f7d878806d11e8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6BD7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7" o:title="eqId76e4c30981fd0794c8b8f2c21b7af6b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09" o:title="eqId2f50bb0a2a0d32b84f7d878806d11e8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1277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数字的变化规律，关键是得出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311" o:title="eqIdb55763175db9f0c2e002c683b0366dc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rFonts w:ascii="宋体" w:hAnsi="宋体"/>
          <w:color w:val="000000"/>
        </w:rPr>
        <w:t>，利用裂项相加法求解．</w:t>
      </w:r>
    </w:p>
    <w:p w14:paraId="5DE7E6E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有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请在答题卷指定区域内作答，解答时应写出文字说明、证明过程或演算步骤）．</w:t>
      </w:r>
    </w:p>
    <w:p w14:paraId="7EA022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340" o:title="eqIdd2a9540d9cf4931d8588c39bfb5df1e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9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2" o:title="eqIddb4f3ea707431e69ce7f67f20b09c5a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8D509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4" o:title="eqIdcf35027e76f8ea593f82023973d4aba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46" o:title="eqId827ccf0c04aa941ba20d5f4c6068b46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</w:p>
    <w:p w14:paraId="1879C1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403B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除法转化为乘法，根据分式的性质约分，然后根据分式的减法进行化简，最后代入字母的值即可求解．</w:t>
      </w:r>
    </w:p>
    <w:p w14:paraId="554C84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348" o:title="eqId0ea05eb75a4d321f7648a7202cab383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</w:p>
    <w:p w14:paraId="1297A2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50" o:title="eqId33486f913512f73e94b3eea9dfc882f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</w:p>
    <w:p w14:paraId="66ADEA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52" o:title="eqId73aa5f854bceb23a09ed6f877febdf0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</w:p>
    <w:p w14:paraId="1965FD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54" o:title="eqId86dbcb009fb9e25cc1d3f447c89fa48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39D4A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2" o:title="eqIddb4f3ea707431e69ce7f67f20b09c5a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5">
            <o:LockedField>false</o:LockedField>
          </o:OLEObject>
        </w:object>
      </w:r>
      <w:r>
        <w:rPr>
          <w:rFonts w:ascii="宋体" w:hAnsi="宋体"/>
          <w:color w:val="000000"/>
        </w:rPr>
        <w:t>时，原式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57" o:title="eqId5d68298ea0fb2db932ff254af8093f4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3958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化简求值，分母有理化，正确的计算是解题的关键．</w:t>
      </w:r>
    </w:p>
    <w:p w14:paraId="02183F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已知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任意一点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9" o:title="eqIddd4da6d55f36613f4c677d479358fce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61" o:title="eqIdd1893d78af450a5fa09810537adc2df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求证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363" o:title="eqIdd5f207b5a1a5efd197de328cf287e9d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C08A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71600" cy="13525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C471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证明见解析</w:t>
      </w:r>
    </w:p>
    <w:p w14:paraId="4950CF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5130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正方形的性质可得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6.5pt;width:115.5pt;" o:ole="t" filled="f" o:preferrelative="t" stroked="f" coordsize="21600,21600">
            <v:path/>
            <v:fill on="f" focussize="0,0"/>
            <v:stroke on="f" joinstyle="miter"/>
            <v:imagedata r:id="rId366" o:title="eqId8b920762fe0a312e5362ff15473a36e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5">
            <o:LockedField>false</o:LockedField>
          </o:OLEObject>
        </w:object>
      </w:r>
      <w:r>
        <w:rPr>
          <w:rFonts w:ascii="宋体" w:hAnsi="宋体"/>
          <w:color w:val="000000"/>
        </w:rPr>
        <w:t>，从而可得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368" o:title="eqId5316aab3600e0fe06d6e11f5da945c6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宋体" w:hAnsi="宋体"/>
          <w:color w:val="000000"/>
        </w:rPr>
        <w:t>，再根据垂直的定义可得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370" o:title="eqId82da5cc4e59e50bda196311ae794765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宋体" w:hAnsi="宋体"/>
          <w:color w:val="000000"/>
        </w:rPr>
        <w:t>，从而可得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72" o:title="eqIdbdff80e534468ebdfcb21d8dc786b2e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ascii="宋体" w:hAnsi="宋体"/>
          <w:color w:val="000000"/>
        </w:rPr>
        <w:t>，然后根据三角形全等的判定定理证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74" o:title="eqId3871c8b130a616cc6a1f4a5b1284c3a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3">
            <o:LockedField>false</o:LockedField>
          </o:OLEObject>
        </w:object>
      </w:r>
      <w:r>
        <w:rPr>
          <w:rFonts w:ascii="宋体" w:hAnsi="宋体"/>
          <w:color w:val="000000"/>
        </w:rPr>
        <w:t>，根据全等三角形的性质可得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376" o:title="eqIde22b1da9a3ded17752f8e4ec2f368d1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5">
            <o:LockedField>false</o:LockedField>
          </o:OLEObject>
        </w:object>
      </w:r>
      <w:r>
        <w:rPr>
          <w:rFonts w:ascii="宋体" w:hAnsi="宋体"/>
          <w:color w:val="000000"/>
        </w:rPr>
        <w:t>，最后根据线段的和差、等量代换即可得证．</w:t>
      </w:r>
    </w:p>
    <w:p w14:paraId="3A351A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8" o:title="eqId411b38a18046fea8e9fab1f9f9b80a5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rPr>
          <w:rFonts w:ascii="宋体" w:hAnsi="宋体"/>
          <w:color w:val="000000"/>
        </w:rPr>
        <w:t>是正方形，</w:t>
      </w:r>
    </w:p>
    <w:p w14:paraId="0A7A86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.5pt;width:123.75pt;" o:ole="t" filled="f" o:preferrelative="t" stroked="f" coordsize="21600,21600">
            <v:path/>
            <v:fill on="f" focussize="0,0"/>
            <v:stroke on="f" joinstyle="miter"/>
            <v:imagedata r:id="rId380" o:title="eqIddda33d50e0337a891fa92bb209cb31c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8912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382" o:title="eqId8b5d981b6bd2a74dcfb03986d556f61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37E4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384" o:title="eqId27a020e0a6f2d637f4aaaa45031ab16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9B43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386" o:title="eqId337ba7871cf60a27d17992567d21438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1B16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5pt;width:117pt;" o:ole="t" filled="f" o:preferrelative="t" stroked="f" coordsize="21600,21600">
            <v:path/>
            <v:fill on="f" focussize="0,0"/>
            <v:stroke on="f" joinstyle="miter"/>
            <v:imagedata r:id="rId388" o:title="eqId83d622b1b9b3d5fe389433cc3a0cf92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EB60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92.25pt;" o:ole="t" filled="f" o:preferrelative="t" stroked="f" coordsize="21600,21600">
            <v:path/>
            <v:fill on="f" focussize="0,0"/>
            <v:stroke on="f" joinstyle="miter"/>
            <v:imagedata r:id="rId390" o:title="eqId39a1b3aef5f26b094980abdb3418aff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B6C9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2" o:title="eqIdbbfa1a2af7e38d33634c462300df381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94" o:title="eqId5df7626240940eb340420a605e95aee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56.25pt;width:116.25pt;" o:ole="t" filled="f" o:preferrelative="t" stroked="f" coordsize="21600,21600">
            <v:path/>
            <v:fill on="f" focussize="0,0"/>
            <v:stroke on="f" joinstyle="miter"/>
            <v:imagedata r:id="rId396" o:title="eqIdbf37d2373c7e9d4d6eef82242554b5d8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054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398" o:title="eqId53e5d9c6b2fe80470e78be785289a020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D148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400" o:title="eqId131cc0bfbb4e8603c6aa5ca274006cb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950B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402" o:title="eqIdbe05d8aba3b11843cfde56f6383bbbff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840D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86.25pt;" o:ole="t" filled="f" o:preferrelative="t" stroked="f" coordsize="21600,21600">
            <v:path/>
            <v:fill on="f" focussize="0,0"/>
            <v:stroke on="f" joinstyle="miter"/>
            <v:imagedata r:id="rId404" o:title="eqIdb52ff7371e4eca97421cb316e016e63d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ECF1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形的性质、三角形全等的判定与性质等知识点，正确找出两个全等三角形是解题关键．</w:t>
      </w:r>
    </w:p>
    <w:p w14:paraId="49D181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日，湖北日报联合夏风教室发起“劳动最光荣，加油好少年”主题活动．某校学生积极参与本次主题活动，为了解该校学生参与本次主题活动的情况，随机抽取该校部分学生进行调查．根据调查结果绘制如下不完整的统计图（图）．请结合图中信息解答下列问题：</w:t>
      </w:r>
    </w:p>
    <w:p w14:paraId="2A537E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57725" cy="25050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7E2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共调查了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名学生，并补全条形统计图．</w:t>
      </w:r>
    </w:p>
    <w:p w14:paraId="0E1F43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校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参加本次主题活动，则本次活动中该校“洗衣服”的学生约有多少名？</w:t>
      </w:r>
    </w:p>
    <w:p w14:paraId="508420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现从参与本次主题活动的甲、乙、丙、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中，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谈一谈劳动感受．请用列表或画树状图的方法，求甲、乙两人同时被抽中的概率．</w:t>
      </w:r>
    </w:p>
    <w:p w14:paraId="0CCA57A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7" o:title="eqId90dd550e1ad9bbf01687ffb4aab788ec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6">
            <o:LockedField>false</o:LockedField>
          </o:OLEObject>
        </w:object>
      </w:r>
      <w:r>
        <w:rPr>
          <w:rFonts w:ascii="宋体" w:hAnsi="宋体"/>
          <w:color w:val="000000"/>
        </w:rPr>
        <w:t>；画图见解析</w:t>
      </w:r>
      <w:r>
        <w:rPr>
          <w:color w:val="000000"/>
        </w:rPr>
        <w:t xml:space="preserve">    </w:t>
      </w:r>
    </w:p>
    <w:p w14:paraId="0162889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09" o:title="eqId6b685c556cc423e4833c1dc671a134cc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DA723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11" o:title="eqId5e6486784415f3537c9a13556c05d89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0">
            <o:LockedField>false</o:LockedField>
          </o:OLEObject>
        </w:object>
      </w:r>
    </w:p>
    <w:p w14:paraId="018208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9F91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做饭的人数及其所占百分比可得答案；利用总人数减去其他的人数即可求得扫地人数，然后补全统计图即可；</w:t>
      </w:r>
    </w:p>
    <w:p w14:paraId="7D225E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乘以洗衣服所占的百分比即可求出答案；</w:t>
      </w:r>
    </w:p>
    <w:p w14:paraId="7B894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画出树状图即可求出甲、乙两人同时被抽中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88535990" name="图片 988535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535990" name="图片 988535990"/>
                    <pic:cNvPicPr>
                      <a:picLocks noChangeAspect="1"/>
                    </pic:cNvPicPr>
                  </pic:nvPicPr>
                  <pic:blipFill>
                    <a:blip r:embed="rId4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．</w:t>
      </w:r>
    </w:p>
    <w:p w14:paraId="715E2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F1983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本次调查的学生总人数为：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414" o:title="eqId2487258b43a68e2fbc911fc7c4b1daf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8A7E7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扫地的学生人数为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35pt;" o:ole="t" filled="f" o:preferrelative="t" stroked="f" coordsize="21600,21600">
            <v:path/>
            <v:fill on="f" focussize="0,0"/>
            <v:stroke on="f" joinstyle="miter"/>
            <v:imagedata r:id="rId416" o:title="eqId218140d05fb8754064d9974099f3371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01C8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形统计图如图：</w:t>
      </w:r>
    </w:p>
    <w:p w14:paraId="660591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25622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6773A6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19" o:title="eqId3362f5aa4673b91b4458a0bf3481a5d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8">
            <o:LockedField>false</o:LockedField>
          </o:OLEObject>
        </w:object>
      </w:r>
      <w:r>
        <w:rPr>
          <w:color w:val="000000"/>
        </w:rPr>
        <w:t>，</w:t>
      </w:r>
    </w:p>
    <w:p w14:paraId="313944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本次活动中该校“洗衣服”的学生约有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名；</w:t>
      </w:r>
    </w:p>
    <w:p w14:paraId="7B01DB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350C8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画出树状图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988535993" name="图片 988535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535993" name="图片 988535993"/>
                    <pic:cNvPicPr>
                      <a:picLocks noChangeAspect="1"/>
                    </pic:cNvPicPr>
                  </pic:nvPicPr>
                  <pic:blipFill>
                    <a:blip r:embed="rId4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</w:p>
    <w:p w14:paraId="148356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90900" cy="1200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9A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的结果，其中抽取的两人恰好为甲和乙的结果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</w:t>
      </w:r>
    </w:p>
    <w:p w14:paraId="02F7ED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抽取的两人恰好是甲和乙的概率为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23" o:title="eqIdbb6a36cdb166daac0f408bd185ba3e3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94A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条形统计图，扇形统计图，由样本估计总体，画树状图或列表法求概率，掌握列表法或树状图求概率是解题的关键．</w:t>
      </w:r>
    </w:p>
    <w:p w14:paraId="3628C4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湖中一古亭，湖边一古柳，一沉静，一飘逸、碧波荡漾，相映成趣．某活动小组赏湖之余，为了测量古亭与古柳间的距离，在古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古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位于北偏东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，他们向南走</w:t>
      </w:r>
      <w:r>
        <w:rPr>
          <w:rFonts w:eastAsia="Times New Roman" w:cs="Times New Roman"/>
          <w:color w:val="000000"/>
        </w:rPr>
        <w:t>50m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测得古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位于北偏东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°，求古亭与古柳之间的距离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（参考数据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425" o:title="eqId4c894b7d6baa55c80c64e74748dad89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427" o:title="eqId460317e7c26f95b9b29cfe1a89b796d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6">
            <o:LockedField>false</o:LockedField>
          </o:OLEObject>
        </w:object>
      </w:r>
      <w:r>
        <w:rPr>
          <w:rFonts w:ascii="宋体" w:hAnsi="宋体"/>
          <w:color w:val="000000"/>
        </w:rPr>
        <w:t>，结果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）．</w:t>
      </w:r>
    </w:p>
    <w:p w14:paraId="4575AB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24100" cy="21336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0FC5E6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古亭与古柳之间的距离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0" o:title="eqIdf52a58fbaf4fea03567e88a9f0f6e37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9">
            <o:LockedField>false</o:LockedField>
          </o:OLEObject>
        </w:object>
      </w:r>
      <w:r>
        <w:rPr>
          <w:rFonts w:ascii="宋体" w:hAnsi="宋体"/>
          <w:color w:val="000000"/>
        </w:rPr>
        <w:t>的长约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32" o:title="eqId7942e42448f30be8a61d10ce4863c24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</w:p>
    <w:p w14:paraId="21D112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A8B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34" o:title="eqId7f9e8449aad35c5d840a3395ea86df6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6" o:title="eqId03902478df1a55bc99703210bccab91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ascii="宋体" w:hAnsi="宋体"/>
          <w:color w:val="000000"/>
        </w:rPr>
        <w:t>的垂直，交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8" o:title="eqId67d822262ff00915910e5b87d81ad1b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ascii="宋体" w:hAnsi="宋体"/>
          <w:color w:val="000000"/>
        </w:rPr>
        <w:t>延长线于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0" o:title="eqIdc5db41a1f31d6baee7c69990811edb9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2" o:title="eqId4a0d3de181d3e68eda35a844bc4ed68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44" o:title="eqIda01122ef9d84a250c914bde760492f4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3">
            <o:LockedField>false</o:LockedField>
          </o:OLEObject>
        </w:object>
      </w:r>
      <w:r>
        <w:rPr>
          <w:rFonts w:ascii="宋体" w:hAnsi="宋体"/>
          <w:color w:val="000000"/>
        </w:rPr>
        <w:t>，分别在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46" o:title="eqId35209f869a13d3690a28cfec689c5c3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48" o:title="eqIddd967903ed5a6f640a5b801ec8be007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7">
            <o:LockedField>false</o:LockedField>
          </o:OLEObject>
        </w:object>
      </w:r>
      <w:r>
        <w:rPr>
          <w:rFonts w:ascii="宋体" w:hAnsi="宋体"/>
          <w:color w:val="000000"/>
        </w:rPr>
        <w:t>中，解直角三角形求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50" o:title="eqIdfd6877751384616819a8ddeef96c413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rFonts w:ascii="宋体" w:hAnsi="宋体"/>
          <w:color w:val="000000"/>
        </w:rPr>
        <w:t>的长，再建立方程，解方程可得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rFonts w:ascii="宋体" w:hAnsi="宋体"/>
          <w:color w:val="000000"/>
        </w:rPr>
        <w:t>的值，由此即可得出答案．</w:t>
      </w:r>
    </w:p>
    <w:p w14:paraId="32898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过点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34" o:title="eqId7f9e8449aad35c5d840a3395ea86df6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36" o:title="eqId03902478df1a55bc99703210bccab91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3">
            <o:LockedField>false</o:LockedField>
          </o:OLEObject>
        </w:object>
      </w:r>
      <w:r>
        <w:rPr>
          <w:rFonts w:ascii="宋体" w:hAnsi="宋体"/>
          <w:color w:val="000000"/>
        </w:rPr>
        <w:t>的垂直，交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8" o:title="eqId67d822262ff00915910e5b87d81ad1b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4">
            <o:LockedField>false</o:LockedField>
          </o:OLEObject>
        </w:object>
      </w:r>
      <w:r>
        <w:rPr>
          <w:rFonts w:ascii="宋体" w:hAnsi="宋体"/>
          <w:color w:val="000000"/>
        </w:rPr>
        <w:t>延长线于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0" o:title="eqIdc5db41a1f31d6baee7c69990811edb9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819F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75pt;width:171pt;" o:ole="t" filled="f" o:preferrelative="t" stroked="f" coordsize="21600,21600">
            <v:path/>
            <v:fill on="f" focussize="0,0"/>
            <v:stroke on="f" joinstyle="miter"/>
            <v:imagedata r:id="rId457" o:title="eqId049f1e89d75633bb84934ade69e9d9d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292D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2" o:title="eqId4a0d3de181d3e68eda35a844bc4ed684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.75pt;width:135.75pt;" o:ole="t" filled="f" o:preferrelative="t" stroked="f" coordsize="21600,21600">
            <v:path/>
            <v:fill on="f" focussize="0,0"/>
            <v:stroke on="f" joinstyle="miter"/>
            <v:imagedata r:id="rId460" o:title="eqId423e48ca7e3ae9ad2921b6bc91520f7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A84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46" o:title="eqId35209f869a13d3690a28cfec689c5c3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463" o:title="eqIdbd31dd16471a417a9d9964b881bc9b7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1CD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48" o:title="eqIddd967903ed5a6f640a5b801ec8be007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466" o:title="eqIdb1bd15e8c4773821dfa5e8002b6ef54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468" o:title="eqIdc14214fe91ff10883d3d0bbb1732854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56A1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70" o:title="eqId2f96217d52b80fdc00921287c075132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2E4C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72" o:title="eqIdd3dc80c70cf9498872e102022f4904e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E156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474" o:title="eqIdadacd7603b6121a67cbdfaa2c61b968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BE8A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古亭与古柳之间的距离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0" o:title="eqIdf52a58fbaf4fea03567e88a9f0f6e37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5">
            <o:LockedField>false</o:LockedField>
          </o:OLEObject>
        </w:object>
      </w:r>
      <w:r>
        <w:rPr>
          <w:rFonts w:ascii="宋体" w:hAnsi="宋体"/>
          <w:color w:val="000000"/>
        </w:rPr>
        <w:t>的长约为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32" o:title="eqId7942e42448f30be8a61d10ce4863c24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BC8C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619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DFC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，通过作辅助线，构造直角三角形是解题关键．</w:t>
      </w:r>
    </w:p>
    <w:p w14:paraId="7FEDE2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平面直角坐标系中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已知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等腰直角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，且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C</w:t>
      </w:r>
      <w:r>
        <w:rPr>
          <w:rFonts w:ascii="宋体" w:hAnsi="宋体"/>
          <w:color w:val="000000"/>
        </w:rPr>
        <w:t>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9" o:title="eqId9abb3a62e46296c417261156b51ec6b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≠0)</w: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2B50D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9621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02B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解析式；</w:t>
      </w:r>
    </w:p>
    <w:p w14:paraId="6FA595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所在直线解析式为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482" o:title="eqIdd4b672aedd31541682e27af09c38b61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1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4" o:title="eqId25f99df1a7b58018125b99578b77934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3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88535991" name="图片 988535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535991" name="图片 988535991"/>
                    <pic:cNvPicPr>
                      <a:picLocks noChangeAspect="1"/>
                    </pic:cNvPicPr>
                  </pic:nvPicPr>
                  <pic:blipFill>
                    <a:blip r:embed="rId4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值范围．</w:t>
      </w:r>
    </w:p>
    <w:p w14:paraId="25D04BA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反比例函数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6" o:title="eqId77699eca79bf9da73083631f6314970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034655E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4" o:title="eqId25f99df1a7b58018125b99578b77934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0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-6</w:t>
      </w:r>
      <w:r>
        <w:rPr>
          <w:rFonts w:ascii="宋体" w:hAnsi="宋体"/>
          <w:color w:val="000000"/>
        </w:rPr>
        <w:t>．</w:t>
      </w:r>
    </w:p>
    <w:p w14:paraId="5C8B34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2D79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等腰直角三角形的性质以及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C</w: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 xml:space="preserve"> 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利用待定系数法即可求解；</w:t>
      </w:r>
    </w:p>
    <w:p w14:paraId="1542AD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待定系数法求得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，解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=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6" o:title="eqId77699eca79bf9da73083631f6314970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8">
            <o:LockedField>false</o:LockedField>
          </o:OLEObject>
        </w:object>
      </w:r>
      <w:r>
        <w:rPr>
          <w:rFonts w:ascii="宋体" w:hAnsi="宋体"/>
          <w:color w:val="000000"/>
        </w:rPr>
        <w:t>，求得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6" o:title="eqId77699eca79bf9da73083631f6314970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9">
            <o:LockedField>false</o:LockedField>
          </o:OLEObject>
        </w:object>
      </w:r>
      <w:r>
        <w:rPr>
          <w:rFonts w:ascii="宋体" w:hAnsi="宋体"/>
          <w:color w:val="000000"/>
        </w:rPr>
        <w:t>的图象的两个交点，再利用数形结合思想即可求解．</w:t>
      </w:r>
    </w:p>
    <w:p w14:paraId="74C260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AE2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</w:p>
    <w:p w14:paraId="40DE7D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2FC79E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直角三角形，</w:t>
      </w:r>
    </w:p>
    <w:p w14:paraId="26CF05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4B9022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B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C</w:t>
      </w:r>
      <w:r>
        <w:rPr>
          <w:rFonts w:ascii="宋体" w:hAnsi="宋体"/>
          <w:color w:val="000000"/>
        </w:rPr>
        <w:t>，</w:t>
      </w:r>
    </w:p>
    <w:p w14:paraId="149D61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</w:p>
    <w:p w14:paraId="718F0F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137329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 xml:space="preserve"> 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ascii="宋体" w:hAnsi="宋体"/>
          <w:color w:val="000000"/>
        </w:rPr>
        <w:t>，</w:t>
      </w:r>
    </w:p>
    <w:p w14:paraId="23B23E4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9" o:title="eqId9abb3a62e46296c417261156b51ec6b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≠0)</w: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293C2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6×4=24</w:t>
      </w:r>
      <w:r>
        <w:rPr>
          <w:rFonts w:ascii="宋体" w:hAnsi="宋体"/>
          <w:color w:val="000000"/>
        </w:rPr>
        <w:t>，</w:t>
      </w:r>
    </w:p>
    <w:p w14:paraId="5FF7A3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反比例函数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6" o:title="eqId77699eca79bf9da73083631f6314970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6E287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23806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75B4E6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 (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)</w:t>
      </w:r>
      <w:r>
        <w:rPr>
          <w:rFonts w:ascii="宋体" w:hAnsi="宋体"/>
          <w:color w:val="000000"/>
        </w:rPr>
        <w:t>，</w:t>
      </w:r>
    </w:p>
    <w:p w14:paraId="0CD530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分别代入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93" o:title="eqIda177a71f478503df316044a9b4f740c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2">
            <o:LockedField>false</o:LockedField>
          </o:OLEObject>
        </w:object>
      </w:r>
      <w:r>
        <w:rPr>
          <w:rFonts w:ascii="宋体" w:hAnsi="宋体"/>
          <w:color w:val="000000"/>
        </w:rPr>
        <w:t>中，得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495" o:title="eqIdea894b2afc432b8f853db3a5d1fc4dc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54D7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97" o:title="eqId05a2301159899b010484d96d0fa617c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73F4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99" o:title="eqId28f0ba8b01690540d2f67920ecd1f6c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A669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=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6" o:title="eqId77699eca79bf9da73083631f6314970f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3CD4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4=0</w:t>
      </w:r>
      <w:r>
        <w:rPr>
          <w:rFonts w:ascii="宋体" w:hAnsi="宋体"/>
          <w:color w:val="000000"/>
        </w:rPr>
        <w:t>，</w:t>
      </w:r>
    </w:p>
    <w:p w14:paraId="42F887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6</w:t>
      </w:r>
      <w:r>
        <w:rPr>
          <w:rFonts w:ascii="宋体" w:hAnsi="宋体"/>
          <w:color w:val="000000"/>
        </w:rPr>
        <w:t>，</w:t>
      </w:r>
    </w:p>
    <w:p w14:paraId="1003A8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6" o:title="eqId77699eca79bf9da73083631f6314970f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1">
            <o:LockedField>false</o:LockedField>
          </o:OLEObject>
        </w:object>
      </w:r>
      <w:r>
        <w:rPr>
          <w:rFonts w:ascii="宋体" w:hAnsi="宋体"/>
          <w:color w:val="000000"/>
        </w:rPr>
        <w:t>的图象的交点为</w:t>
      </w:r>
      <w:r>
        <w:rPr>
          <w:rFonts w:eastAsia="Times New Roman" w:cs="Times New Roman"/>
          <w:color w:val="000000"/>
        </w:rPr>
        <w:t>(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)和(-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)</w:t>
      </w:r>
      <w:r>
        <w:rPr>
          <w:rFonts w:ascii="宋体" w:hAnsi="宋体"/>
          <w:color w:val="000000"/>
        </w:rPr>
        <w:t>，</w:t>
      </w:r>
    </w:p>
    <w:p w14:paraId="5E7771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4" o:title="eqId25f99df1a7b58018125b99578b779342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0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4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-6</w:t>
      </w:r>
      <w:r>
        <w:rPr>
          <w:rFonts w:ascii="宋体" w:hAnsi="宋体"/>
          <w:color w:val="000000"/>
        </w:rPr>
        <w:t>．</w:t>
      </w:r>
    </w:p>
    <w:p w14:paraId="4B7103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与几何的综合，反比例函数与一次函数的综合，等腰直角三角形的性质等，求得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是解题的关键．</w:t>
      </w:r>
    </w:p>
    <w:p w14:paraId="1E5D7D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校计划租用甲、乙两种客车送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名师生去研学基地开展综合实践活动．已知租用一辆甲型客车和一辆乙型客车共需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元，租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辆甲型客车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乙型客车共需</w:t>
      </w:r>
      <w:r>
        <w:rPr>
          <w:rFonts w:eastAsia="Times New Roman" w:cs="Times New Roman"/>
          <w:color w:val="000000"/>
        </w:rPr>
        <w:t>1300</w:t>
      </w:r>
      <w:r>
        <w:rPr>
          <w:rFonts w:ascii="宋体" w:hAnsi="宋体"/>
          <w:color w:val="000000"/>
        </w:rPr>
        <w:t>元．甲型客车每辆可坐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师生，乙型客车每辆可坐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名师生．</w:t>
      </w:r>
    </w:p>
    <w:p w14:paraId="691E1B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租用甲、乙两种客车每辆各多少元？</w:t>
      </w:r>
    </w:p>
    <w:p w14:paraId="3C223B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学校计划租用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辆客车，怎样租车可使总费用最少？</w:t>
      </w:r>
    </w:p>
    <w:p w14:paraId="20F6C88B"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新宋体" w:hAnsi="新宋体" w:eastAsia="新宋体" w:cs="新宋体"/>
          <w:color w:val="000000"/>
        </w:rPr>
        <w:t>甲种客车每辆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7" o:title="eqId90dd550e1ad9bbf01687ffb4aab788ec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乙种客车每辆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09" o:title="eqId6b685c556cc423e4833c1dc671a134cc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</w:t>
      </w:r>
      <w:r>
        <w:rPr>
          <w:color w:val="000000"/>
        </w:rPr>
        <w:t xml:space="preserve">    </w:t>
      </w:r>
    </w:p>
    <w:p w14:paraId="6814E69B"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（2）</w:t>
      </w:r>
      <w:r>
        <w:rPr>
          <w:rFonts w:ascii="新宋体" w:hAnsi="新宋体" w:eastAsia="新宋体" w:cs="新宋体"/>
          <w:color w:val="000000"/>
        </w:rPr>
        <w:t>租用甲种客车</w:t>
      </w:r>
      <w:r>
        <w:rPr>
          <w:rFonts w:eastAsia="Times New Roman" w:cs="Times New Roman"/>
          <w:color w:val="000000"/>
        </w:rPr>
        <w:t>5</w:t>
      </w:r>
      <w:r>
        <w:rPr>
          <w:rFonts w:ascii="新宋体" w:hAnsi="新宋体" w:eastAsia="新宋体" w:cs="新宋体"/>
          <w:color w:val="000000"/>
        </w:rPr>
        <w:t>辆，乙种客车</w:t>
      </w:r>
      <w:r>
        <w:rPr>
          <w:rFonts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辆，租车费用最低为</w:t>
      </w:r>
      <w:r>
        <w:rPr>
          <w:rFonts w:eastAsia="Times New Roman" w:cs="Times New Roman"/>
          <w:color w:val="000000"/>
        </w:rPr>
        <w:t>1900</w:t>
      </w:r>
      <w:r>
        <w:rPr>
          <w:rFonts w:ascii="新宋体" w:hAnsi="新宋体" w:eastAsia="新宋体" w:cs="新宋体"/>
          <w:color w:val="000000"/>
        </w:rPr>
        <w:t>元</w:t>
      </w:r>
    </w:p>
    <w:p w14:paraId="177BB2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B881B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可设甲种客车每辆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乙种客车每辆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7" o:title="eqIdd053b14c8588eee2acbbe44fc37a6886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根据等量关系：</w:t>
      </w:r>
      <w:r>
        <w:rPr>
          <w:rFonts w:ascii="宋体" w:hAnsi="宋体"/>
          <w:color w:val="000000"/>
        </w:rPr>
        <w:t>一辆甲型客车和一辆乙型客车共需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元，租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辆甲型客车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乙型客车共需</w:t>
      </w:r>
      <w:r>
        <w:rPr>
          <w:rFonts w:eastAsia="Times New Roman" w:cs="Times New Roman"/>
          <w:color w:val="000000"/>
        </w:rPr>
        <w:t>1300</w:t>
      </w:r>
      <w:r>
        <w:rPr>
          <w:rFonts w:ascii="宋体" w:hAnsi="宋体"/>
          <w:color w:val="000000"/>
        </w:rPr>
        <w:t>元</w:t>
      </w:r>
      <w:r>
        <w:rPr>
          <w:rFonts w:ascii="新宋体" w:hAnsi="新宋体" w:eastAsia="新宋体" w:cs="新宋体"/>
          <w:color w:val="000000"/>
        </w:rPr>
        <w:t>，列出方程组求解即可；</w:t>
      </w:r>
    </w:p>
    <w:p w14:paraId="689BCD79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设租车费用为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09" o:title="eqId595044a7750ab4f84519041979c3d780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租用甲种客车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1" o:title="eqId0a6936d370d6a238a608ca56f87198de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辆，根据题意列出不等式组，求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1" o:title="eqId0a6936d370d6a238a608ca56f87198d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取值范围，进而列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09" o:title="eqId595044a7750ab4f84519041979c3d78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关于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1" o:title="eqId0a6936d370d6a238a608ca56f87198d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函数关系式，根据一次函数的性质求解即可．</w:t>
      </w:r>
    </w:p>
    <w:p w14:paraId="30E371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2634D6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设甲种客车每辆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81dea63b8ce3e51adf66cf7b9982a248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乙种客车每辆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7" o:title="eqIdd053b14c8588eee2acbbe44fc37a6886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依题意知，</w:t>
      </w:r>
    </w:p>
    <w:p w14:paraId="4D0ED99B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518" o:title="eqIda242b2f56410b9310a296c7e4ff17cc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，解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520" o:title="eqIde559ee737dd4e53148ef1df95748e207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，</w:t>
      </w:r>
    </w:p>
    <w:p w14:paraId="74CC647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答：</w:t>
      </w:r>
      <w:r>
        <w:rPr>
          <w:rFonts w:ascii="新宋体" w:hAnsi="新宋体" w:eastAsia="新宋体" w:cs="新宋体"/>
          <w:color w:val="000000"/>
        </w:rPr>
        <w:t>甲种客车每辆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7" o:title="eqId90dd550e1ad9bbf01687ffb4aab788ec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乙种客车每辆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09" o:title="eqId6b685c556cc423e4833c1dc671a134cc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；</w:t>
      </w:r>
    </w:p>
    <w:p w14:paraId="510252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81CBBED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设租车费用为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09" o:title="eqId595044a7750ab4f84519041979c3d78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元，租用甲种客车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1" o:title="eqId0a6936d370d6a238a608ca56f87198d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辆，则乙种客车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26" o:title="eqIdb8bc972903b0f54094cb0829ee94909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新宋体" w:hAnsi="新宋体" w:eastAsia="新宋体" w:cs="新宋体"/>
          <w:color w:val="000000"/>
        </w:rPr>
        <w:t>辆，</w:t>
      </w:r>
    </w:p>
    <w:p w14:paraId="1DE04DD1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528" o:title="eqId98245bcdbef822cf36e2d222f9c9cb3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4DAE8B3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解得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30" o:title="eqId1b9ebfffbc0bfca7054581fbcfd4a81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C401D37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0.25pt;width:197.25pt;" o:ole="t" filled="f" o:preferrelative="t" stroked="f" coordsize="21600,21600">
            <v:path/>
            <v:fill on="f" focussize="0,0"/>
            <v:stroke on="f" joinstyle="miter"/>
            <v:imagedata r:id="rId532" o:title="eqId71f51ba0068ce71f995e38e32d90ba6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5A82E8A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34" o:title="eqIdd8130340d635f7c3b8b01ac5a6d87ab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D76138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36" o:title="eqIda53e7a7722bd40a255beabe86f70c03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随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1" o:title="eqId0a6936d370d6a238a608ca56f87198d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增大而减小，</w:t>
      </w:r>
    </w:p>
    <w:p w14:paraId="785650F0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539" o:title="eqId6ef4438afa7178a1c3c128635635d91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取整数，</w:t>
      </w:r>
    </w:p>
    <w:p w14:paraId="2A3F575C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541" o:title="eqId0fd73eaa3827941790b67134498ebd9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最大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43" o:title="eqIdd91e07104b699c4012be2d26160976a2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5664759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5" o:title="eqId64cd6a76a2f852ba1d316c1008cc360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费用最低为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47" o:title="eqId2f8628a422da18fb13f8b697ab69d4d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（元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49" o:title="eqId04582116cd765fcc5a52f44279ad6c9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8CFC2CF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51" o:title="eqId69c89065da75f046abc7c8997a40362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（辆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49" o:title="eqId04582116cd765fcc5a52f44279ad6c9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4258095E">
      <w:pPr>
        <w:spacing w:line="360" w:lineRule="auto"/>
        <w:jc w:val="left"/>
        <w:textAlignment w:val="center"/>
        <w:rPr>
          <w:rFonts w:ascii="新宋体" w:hAnsi="新宋体" w:eastAsia="新宋体" w:cs="新宋体"/>
          <w:color w:val="000000"/>
        </w:rPr>
      </w:pPr>
      <w:r>
        <w:rPr>
          <w:rFonts w:ascii="新宋体" w:hAnsi="新宋体" w:eastAsia="新宋体" w:cs="新宋体"/>
          <w:color w:val="000000"/>
        </w:rPr>
        <w:t>答：租用甲种客车</w:t>
      </w:r>
      <w:r>
        <w:rPr>
          <w:rFonts w:eastAsia="Times New Roman" w:cs="Times New Roman"/>
          <w:color w:val="000000"/>
        </w:rPr>
        <w:t>5</w:t>
      </w:r>
      <w:r>
        <w:rPr>
          <w:rFonts w:ascii="新宋体" w:hAnsi="新宋体" w:eastAsia="新宋体" w:cs="新宋体"/>
          <w:color w:val="000000"/>
        </w:rPr>
        <w:t>辆，乙种客车</w:t>
      </w:r>
      <w:r>
        <w:rPr>
          <w:rFonts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辆，租车费用最低为</w:t>
      </w:r>
      <w:r>
        <w:rPr>
          <w:rFonts w:eastAsia="Times New Roman" w:cs="Times New Roman"/>
          <w:color w:val="000000"/>
        </w:rPr>
        <w:t>1900</w:t>
      </w:r>
      <w:r>
        <w:rPr>
          <w:rFonts w:ascii="新宋体" w:hAnsi="新宋体" w:eastAsia="新宋体" w:cs="新宋体"/>
          <w:color w:val="000000"/>
        </w:rPr>
        <w:t>元．</w:t>
      </w:r>
    </w:p>
    <w:p w14:paraId="425536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的应用，一元一次不等式组及二元一次方程组的应用，解决本题的关键是读懂题意，找到符合题意的不等关系式及所求量的等量关系．</w:t>
      </w:r>
    </w:p>
    <w:p w14:paraId="063CD8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外一点，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O</w:t>
      </w:r>
      <w:r>
        <w:rPr>
          <w:rFonts w:ascii="宋体" w:hAnsi="宋体"/>
          <w:color w:val="000000"/>
        </w:rPr>
        <w:t>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CDEFB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85875" cy="11239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6A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ascii="宋体" w:hAnsi="宋体"/>
          <w:color w:val="000000"/>
        </w:rPr>
        <w:t>．</w:t>
      </w:r>
    </w:p>
    <w:p w14:paraId="23B6D2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求证：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．</w:t>
      </w:r>
    </w:p>
    <w:p w14:paraId="03E0D7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长．</w:t>
      </w:r>
    </w:p>
    <w:p w14:paraId="2762A59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</w:t>
      </w:r>
    </w:p>
    <w:p w14:paraId="603EC8F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170803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A782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根据切线的性质得到∠</w:t>
      </w:r>
      <w:r>
        <w:rPr>
          <w:rFonts w:eastAsia="Times New Roman" w:cs="Times New Roman"/>
          <w:i/>
          <w:color w:val="000000"/>
        </w:rPr>
        <w:t>OA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根据圆周角定理得到∠</w:t>
      </w:r>
      <w:r>
        <w:rPr>
          <w:rFonts w:eastAsia="Times New Roman" w:cs="Times New Roman"/>
          <w:i/>
          <w:color w:val="000000"/>
        </w:rPr>
        <w:t>OA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A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据此即可证明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ascii="宋体" w:hAnsi="宋体"/>
          <w:color w:val="000000"/>
        </w:rPr>
        <w:t>；</w:t>
      </w:r>
    </w:p>
    <w:p w14:paraId="218017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 xml:space="preserve"> =3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eastAsia="Times New Roman" w:cs="Times New Roman"/>
          <w:color w:val="000000"/>
        </w:rPr>
        <w:t xml:space="preserve"> =60°</w:t>
      </w:r>
      <w:r>
        <w:rPr>
          <w:rFonts w:ascii="宋体" w:hAnsi="宋体"/>
          <w:color w:val="000000"/>
        </w:rPr>
        <w:t>，利用三角形外角的性质得到∠</w:t>
      </w:r>
      <w:r>
        <w:rPr>
          <w:rFonts w:eastAsia="Times New Roman" w:cs="Times New Roman"/>
          <w:i/>
          <w:color w:val="000000"/>
        </w:rPr>
        <w:t>AP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 xml:space="preserve"> =30°</w:t>
      </w:r>
      <w:r>
        <w:rPr>
          <w:rFonts w:ascii="宋体" w:hAnsi="宋体"/>
          <w:color w:val="000000"/>
        </w:rPr>
        <w:t>，再根据等角对等边即可证明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；</w:t>
      </w:r>
    </w:p>
    <w:p w14:paraId="5EFB85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证明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EAC</w:t>
      </w:r>
      <w:r>
        <w:rPr>
          <w:rFonts w:ascii="宋体" w:hAnsi="宋体"/>
          <w:color w:val="000000"/>
        </w:rPr>
        <w:t>∽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C</w:t>
      </w:r>
      <w:r>
        <w:rPr>
          <w:rFonts w:ascii="宋体" w:hAnsi="宋体"/>
          <w:color w:val="000000"/>
        </w:rPr>
        <w:t>∽</w:t>
      </w:r>
      <w:r>
        <w:rPr>
          <w:rFonts w:eastAsia="Times New Roman" w:cs="Times New Roman"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PC</w:t>
      </w:r>
      <w:r>
        <w:rPr>
          <w:rFonts w:ascii="宋体" w:hAnsi="宋体"/>
          <w:color w:val="000000"/>
        </w:rPr>
        <w:t>，推出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据此列方程求解即可．</w:t>
      </w:r>
    </w:p>
    <w:p w14:paraId="63066F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ECE9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</w:p>
    <w:p w14:paraId="5F43AA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409700"/>
            <wp:effectExtent l="0" t="0" r="9525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035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，</w:t>
      </w:r>
    </w:p>
    <w:p w14:paraId="4AA540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即∠</w:t>
      </w:r>
      <w:r>
        <w:rPr>
          <w:rFonts w:eastAsia="Times New Roman" w:cs="Times New Roman"/>
          <w:i/>
          <w:color w:val="000000"/>
        </w:rPr>
        <w:t>OAP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0DBE74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A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A5A9E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</w:p>
    <w:p w14:paraId="296C39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A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即∠</w:t>
      </w:r>
      <w:r>
        <w:rPr>
          <w:rFonts w:eastAsia="Times New Roman" w:cs="Times New Roman"/>
          <w:i/>
          <w:color w:val="000000"/>
        </w:rPr>
        <w:t>OA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A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6C1CA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A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ascii="宋体" w:hAnsi="宋体"/>
          <w:color w:val="000000"/>
        </w:rPr>
        <w:t>，</w:t>
      </w:r>
    </w:p>
    <w:p w14:paraId="35050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2F0EEB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A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，</w:t>
      </w:r>
    </w:p>
    <w:p w14:paraId="6A71A8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ascii="宋体" w:hAnsi="宋体"/>
          <w:color w:val="000000"/>
        </w:rPr>
        <w:t>；</w:t>
      </w:r>
    </w:p>
    <w:p w14:paraId="120FFC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656B2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7C924F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 xml:space="preserve"> =3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eastAsia="Times New Roman" w:cs="Times New Roman"/>
          <w:color w:val="000000"/>
        </w:rPr>
        <w:t>=9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0579A8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P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 xml:space="preserve"> =30°</w:t>
      </w:r>
      <w:r>
        <w:rPr>
          <w:rFonts w:ascii="宋体" w:hAnsi="宋体"/>
          <w:color w:val="000000"/>
        </w:rPr>
        <w:t>，</w:t>
      </w:r>
    </w:p>
    <w:p w14:paraId="079586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P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E</w:t>
      </w:r>
      <w:r>
        <w:rPr>
          <w:rFonts w:eastAsia="Times New Roman" w:cs="Times New Roman"/>
          <w:color w:val="000000"/>
        </w:rPr>
        <w:t xml:space="preserve"> =30°</w:t>
      </w:r>
      <w:r>
        <w:rPr>
          <w:rFonts w:ascii="宋体" w:hAnsi="宋体"/>
          <w:color w:val="000000"/>
        </w:rPr>
        <w:t>，</w:t>
      </w:r>
    </w:p>
    <w:p w14:paraId="4F27A9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；</w:t>
      </w:r>
    </w:p>
    <w:p w14:paraId="33C8B7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851D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，切点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PO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C587F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，</w:t>
      </w:r>
    </w:p>
    <w:p w14:paraId="5A14C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DA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OAP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73512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OA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A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E79EC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OA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4BFF4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A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PA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ascii="宋体" w:hAnsi="宋体"/>
          <w:color w:val="000000"/>
        </w:rPr>
        <w:t>，</w:t>
      </w:r>
    </w:p>
    <w:p w14:paraId="19F5BF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EAC</w:t>
      </w:r>
      <w:r>
        <w:rPr>
          <w:rFonts w:ascii="宋体" w:hAnsi="宋体"/>
          <w:color w:val="000000"/>
        </w:rPr>
        <w:t>∽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C</w:t>
      </w:r>
      <w:r>
        <w:rPr>
          <w:rFonts w:ascii="宋体" w:hAnsi="宋体"/>
          <w:color w:val="000000"/>
        </w:rPr>
        <w:t>∽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PC</w:t>
      </w:r>
      <w:r>
        <w:rPr>
          <w:rFonts w:ascii="宋体" w:hAnsi="宋体"/>
          <w:color w:val="000000"/>
        </w:rPr>
        <w:t>，</w:t>
      </w:r>
    </w:p>
    <w:p w14:paraId="3CC759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</w:p>
    <w:p w14:paraId="02979C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×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</w:t>
      </w:r>
    </w:p>
    <w:p w14:paraId="30D5CC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6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3+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6" o:title="eqIdd4e6601d263b19580134453c3a246ad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+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6" o:title="eqIdd4e6601d263b19580134453c3a246ad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-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6" o:title="eqIdd4e6601d263b19580134453c3a246ad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C</w:t>
      </w:r>
      <w:r>
        <w:rPr>
          <w:rFonts w:eastAsia="Times New Roman" w:cs="Times New Roman"/>
          <w:color w:val="000000"/>
        </w:rPr>
        <w:t>=4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78AD9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(3-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6" o:title="eqIdd4e6601d263b19580134453c3a246ad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9">
            <o:LockedField>false</o:LockedField>
          </o:OLEObject>
        </w:object>
      </w:r>
      <w:r>
        <w:rPr>
          <w:rFonts w:eastAsia="Times New Roman" w:cs="Times New Roman"/>
          <w:color w:val="000000"/>
        </w:rPr>
        <w:t>)( 4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5502F0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10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24=0</w:t>
      </w:r>
      <w:r>
        <w:rPr>
          <w:rFonts w:ascii="宋体" w:hAnsi="宋体"/>
          <w:color w:val="000000"/>
        </w:rPr>
        <w:t>，</w:t>
      </w:r>
    </w:p>
    <w:p w14:paraId="77F701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(</w:t>
      </w:r>
      <w:r>
        <w:rPr>
          <w:rFonts w:ascii="宋体" w:hAnsi="宋体"/>
          <w:color w:val="000000"/>
        </w:rPr>
        <w:t>负值已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14:paraId="1CDBA7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2BE71E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性质，相似三角形的判定和性质，圆周角定理，解题的关键是学会利用参数构建方程解决问题．</w:t>
      </w:r>
    </w:p>
    <w:p w14:paraId="06629E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平面直角坐标系中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抛物线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63" o:title="eqIdcf2b1410f44205658cea90e9ce85101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7687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29050" cy="21526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3A0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抛物线的解析式．</w:t>
      </w:r>
    </w:p>
    <w:p w14:paraId="68999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将抛物线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5">
            <o:LockedField>false</o:LockedField>
          </o:OLEObject>
        </w:object>
      </w:r>
      <w:r>
        <w:rPr>
          <w:rFonts w:ascii="宋体" w:hAnsi="宋体"/>
          <w:color w:val="000000"/>
        </w:rPr>
        <w:t>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记平移后的抛物线顶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平移后的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右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判断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三点为顶点的三角形是否为直角三角形，并说明理由．</w:t>
      </w:r>
    </w:p>
    <w:p w14:paraId="02ED4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与抛物线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6">
            <o:LockedField>false</o:LockedField>
          </o:OLEObject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（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右侧），请探究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是否存在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得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三点为顶点的三角形与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68" o:title="eqId15c0dbe3c080c4c4636c64803e5c1f7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7">
            <o:LockedField>false</o:LockedField>
          </o:OLEObject>
        </w:object>
      </w:r>
      <w:r>
        <w:rPr>
          <w:rFonts w:ascii="宋体" w:hAnsi="宋体"/>
          <w:color w:val="000000"/>
        </w:rPr>
        <w:t>相似，若存在，请求出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坐标；若不存在，请说明理由．</w:t>
      </w:r>
    </w:p>
    <w:p w14:paraId="688AAA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若将抛物线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9">
            <o:LockedField>false</o:LockedField>
          </o:OLEObject>
        </w:object>
      </w:r>
      <w:r>
        <w:rPr>
          <w:rFonts w:ascii="宋体" w:hAnsi="宋体"/>
          <w:color w:val="000000"/>
        </w:rPr>
        <w:t>进行适当的平移，当平移后的抛物线与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最多只有一个公共点时，请直接写出拋物线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0">
            <o:LockedField>false</o:LockedField>
          </o:OLEObject>
        </w:object>
      </w:r>
      <w:r>
        <w:rPr>
          <w:rFonts w:ascii="宋体" w:hAnsi="宋体"/>
          <w:color w:val="000000"/>
        </w:rPr>
        <w:t>平移的最短距离并求出此时抛物线的顶点坐标．</w:t>
      </w:r>
    </w:p>
    <w:p w14:paraId="16196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2" o:title="eqId2d72b02ea5505034183592909f68596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ABE1C3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三点为顶点的三角形是直角三角形，理由见解析</w:t>
      </w:r>
      <w:r>
        <w:rPr>
          <w:color w:val="000000"/>
        </w:rPr>
        <w:t xml:space="preserve">    </w:t>
      </w:r>
    </w:p>
    <w:p w14:paraId="6CCBAF3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存在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9.75pt;width:72.75pt;" o:ole="t" filled="f" o:preferrelative="t" stroked="f" coordsize="21600,21600">
            <v:path/>
            <v:fill on="f" focussize="0,0"/>
            <v:stroke on="f" joinstyle="miter"/>
            <v:imagedata r:id="rId574" o:title="eqIdf72a9983c0682b5e2ae0de98ecdfb9a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576" o:title="eqId8d3f85cd6794551956db0d245410420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t xml:space="preserve">    </w:t>
      </w:r>
    </w:p>
    <w:p w14:paraId="7970465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最短距离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78" o:title="eqIdf53a5697ce20676bc2faae0b31ce43f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7">
            <o:LockedField>false</o:LockedField>
          </o:OLEObject>
        </w:object>
      </w:r>
      <w:r>
        <w:rPr>
          <w:rFonts w:ascii="宋体" w:hAnsi="宋体"/>
          <w:color w:val="000000"/>
        </w:rPr>
        <w:t>，平移后的顶点坐标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580" o:title="eqIdb028d5aba890063724b830928fc9d68b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9">
            <o:LockedField>false</o:LockedField>
          </o:OLEObject>
        </w:object>
      </w:r>
    </w:p>
    <w:p w14:paraId="046F2D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CA82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待定系数法求二次函数解析式；</w:t>
      </w:r>
    </w:p>
    <w:p w14:paraId="60196B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，勾股定理的逆定理验证即可求解；</w:t>
      </w:r>
    </w:p>
    <w:p w14:paraId="7CEC34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582" o:title="eqIdfccbcbf67909fecad27bbed57711ee5c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1">
            <o:LockedField>false</o:LockedField>
          </o:OLEObject>
        </w:object>
      </w:r>
      <w:r>
        <w:rPr>
          <w:rFonts w:ascii="宋体" w:hAnsi="宋体"/>
          <w:color w:val="000000"/>
        </w:rPr>
        <w:t>，故分两种情况讨论，根据相似三角形的性质与判定即可求解；</w:t>
      </w:r>
    </w:p>
    <w:p w14:paraId="22BA0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图，作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84" o:title="eqIdedcfa68f5a67f2546c4e6688504e490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3">
            <o:LockedField>false</o:LockedField>
          </o:OLEObject>
        </w:object>
      </w:r>
      <w:r>
        <w:rPr>
          <w:rFonts w:ascii="宋体" w:hAnsi="宋体"/>
          <w:color w:val="000000"/>
        </w:rPr>
        <w:t>且与抛物线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交点，交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7" o:title="eqIdd053b14c8588eee2acbbe44fc37a688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5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7" o:title="eqId8455657dde27aabe6adb7b188e031c11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6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0" o:title="eqIdc5db41a1f31d6baee7c69990811edb9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90" o:title="eqId6411dec63998be60c272d5367e84a6a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2" o:title="eqId2a30f3a8b673cc28bd90c50cf1a3528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94" o:title="eqId2689f0ce5ab3467d8214794d8acb2bd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3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作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6" o:title="eqIdfa1ac7e4a2bcadf49838113ab6d95950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5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8" o:title="eqIda0ed1ec316bc54c37c4286c208f55667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7">
            <o:LockedField>false</o:LockedField>
          </o:OLEObject>
        </w:object>
      </w:r>
      <w:r>
        <w:rPr>
          <w:rFonts w:ascii="宋体" w:hAnsi="宋体"/>
          <w:color w:val="000000"/>
        </w:rPr>
        <w:t>，进而求得直线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00" o:title="eqId0f85fca60a11e1af2bf50138d0e3fe6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2" o:title="eqId0dc5c9827dfd0be5a9c85962d6ccbfb1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1">
            <o:LockedField>false</o:LockedField>
          </o:OLEObject>
        </w:object>
      </w:r>
      <w:r>
        <w:rPr>
          <w:rFonts w:ascii="宋体" w:hAnsi="宋体"/>
          <w:color w:val="000000"/>
        </w:rPr>
        <w:t>的距离，即为所求最短距离，进而求得平移方式，将顶点坐标平移即可求解．</w:t>
      </w:r>
    </w:p>
    <w:p w14:paraId="675127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983EF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抛物线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63" o:title="eqIdcf2b1410f44205658cea90e9ce85101c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4">
            <o:LockedField>false</o:LockedField>
          </o:OLEObject>
        </w:object>
      </w:r>
    </w:p>
    <w:p w14:paraId="770CF8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06" o:title="eqId60b97bb18e5ca34d22b5e827316a122a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5">
            <o:LockedField>false</o:LockedField>
          </o:OLEObject>
        </w:object>
      </w:r>
    </w:p>
    <w:p w14:paraId="7E578E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7">
            <o:LockedField>false</o:LockedField>
          </o:OLEObject>
        </w:object>
      </w:r>
      <w:r>
        <w:rPr>
          <w:rFonts w:ascii="宋体" w:hAnsi="宋体"/>
          <w:color w:val="000000"/>
        </w:rPr>
        <w:t>抛物线解析式为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2" o:title="eqId2d72b02ea5505034183592909f68596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8">
            <o:LockedField>false</o:LockedField>
          </o:OLEObject>
        </w:object>
      </w:r>
    </w:p>
    <w:p w14:paraId="13D04D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1BDE7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三点为顶点的三角形是直角三角形，理由如下：</w:t>
      </w:r>
    </w:p>
    <w:p w14:paraId="22792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9">
            <o:LockedField>false</o:LockedField>
          </o:OLEObject>
        </w:objec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2" o:title="eqId2d72b02ea5505034183592909f68596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0">
            <o:LockedField>false</o:LockedField>
          </o:OLEObject>
        </w:object>
      </w:r>
      <w:r>
        <w:rPr>
          <w:rFonts w:ascii="宋体" w:hAnsi="宋体"/>
          <w:color w:val="000000"/>
        </w:rPr>
        <w:t>的顶点坐标为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563" o:title="eqIdcf2b1410f44205658cea90e9ce85101c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1">
            <o:LockedField>false</o:LockedField>
          </o:OLEObject>
        </w:object>
      </w:r>
    </w:p>
    <w:p w14:paraId="5F2E3E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依题意得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13" o:title="eqId211036aec28088a219a69d233be901eb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2">
            <o:LockedField>false</o:LockedField>
          </o:OLEObject>
        </w:object>
      </w:r>
    </w:p>
    <w:p w14:paraId="3E5AF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4">
            <o:LockedField>false</o:LockedField>
          </o:OLEObject>
        </w:object>
      </w:r>
      <w:r>
        <w:rPr>
          <w:rFonts w:ascii="宋体" w:hAnsi="宋体"/>
          <w:color w:val="000000"/>
        </w:rPr>
        <w:t>平移后的抛物线解析式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1.75pt;width:83.25pt;" o:ole="t" filled="f" o:preferrelative="t" stroked="f" coordsize="21600,21600">
            <v:path/>
            <v:fill on="f" focussize="0,0"/>
            <v:stroke on="f" joinstyle="miter"/>
            <v:imagedata r:id="rId616" o:title="eqId031be01554818cef9e22e66e11805512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5">
            <o:LockedField>false</o:LockedField>
          </o:OLEObject>
        </w:object>
      </w:r>
    </w:p>
    <w:p w14:paraId="4D2A57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18" o:title="eqIde2a7df955fc17e92fd86302f8c34664a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7">
            <o:LockedField>false</o:LockedField>
          </o:OLEObject>
        </w:object>
      </w:r>
      <w:r>
        <w:rPr>
          <w:rFonts w:ascii="宋体" w:hAnsi="宋体"/>
          <w:color w:val="000000"/>
        </w:rPr>
        <w:t>，解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2.5pt;width:82.5pt;" o:ole="t" filled="f" o:preferrelative="t" stroked="f" coordsize="21600,21600">
            <v:path/>
            <v:fill on="f" focussize="0,0"/>
            <v:stroke on="f" joinstyle="miter"/>
            <v:imagedata r:id="rId620" o:title="eqIde0845a0df985971ef79f4fa7b4d13265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9">
            <o:LockedField>false</o:LockedField>
          </o:OLEObject>
        </w:object>
      </w:r>
    </w:p>
    <w:p w14:paraId="1B1609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622" o:title="eqId52618695d674b3c968184d50fcdcda80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1">
            <o:LockedField>false</o:LockedField>
          </o:OLEObject>
        </w:object>
      </w:r>
    </w:p>
    <w:p w14:paraId="108167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624" o:title="eqIdf4954122072b71e9b9804533889dd410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3">
            <o:LockedField>false</o:LockedField>
          </o:OLEObject>
        </w:object>
      </w:r>
    </w:p>
    <w:p w14:paraId="0FA632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6" o:title="eqIdbb45f673c56a289ea78831c9237e8d20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628" o:title="eqIdc9355031ea0b2dc9cef3777621bc6d3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30" o:title="eqIdc052d7af2f98d95bac8725b608fba0fc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9">
            <o:LockedField>false</o:LockedField>
          </o:OLEObject>
        </w:object>
      </w:r>
    </w:p>
    <w:p w14:paraId="49D22E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1.75pt;width:323.25pt;" o:ole="t" filled="f" o:preferrelative="t" stroked="f" coordsize="21600,21600">
            <v:path/>
            <v:fill on="f" focussize="0,0"/>
            <v:stroke on="f" joinstyle="miter"/>
            <v:imagedata r:id="rId632" o:title="eqId05e862c24c063264b34be33b48017a46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1">
            <o:LockedField>false</o:LockedField>
          </o:OLEObject>
        </w:object>
      </w:r>
    </w:p>
    <w:p w14:paraId="653D60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634" o:title="eqIdcf864967f944b48a5a80e09850498c8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3">
            <o:LockedField>false</o:LockedField>
          </o:OLEObject>
        </w:object>
      </w:r>
    </w:p>
    <w:p w14:paraId="681443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5">
            <o:LockedField>false</o:LockedField>
          </o:OLEObject>
        </w:object>
      </w:r>
      <w:r>
        <w:rPr>
          <w:rFonts w:ascii="宋体" w:hAnsi="宋体"/>
          <w:color w:val="000000"/>
        </w:rPr>
        <w:t>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三点为顶点的三角形是直角三角形</w:t>
      </w:r>
    </w:p>
    <w:p w14:paraId="50C4AC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89B02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存在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9.75pt;width:72.75pt;" o:ole="t" filled="f" o:preferrelative="t" stroked="f" coordsize="21600,21600">
            <v:path/>
            <v:fill on="f" focussize="0,0"/>
            <v:stroke on="f" joinstyle="miter"/>
            <v:imagedata r:id="rId574" o:title="eqIdf72a9983c0682b5e2ae0de98ecdfb9a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576" o:title="eqId8d3f85cd6794551956db0d245410420b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7">
            <o:LockedField>false</o:LockedField>
          </o:OLEObject>
        </w:object>
      </w:r>
      <w:r>
        <w:rPr>
          <w:rFonts w:ascii="宋体" w:hAnsi="宋体"/>
          <w:color w:val="000000"/>
        </w:rPr>
        <w:t>，理由如下，</w:t>
      </w:r>
    </w:p>
    <w:p w14:paraId="781DF8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639" o:title="eqIddd19be62700b9fb384d693699fbfd97f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41" o:title="eqId25c43f704b5d150cb4e29e9796a07d80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5E1F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43" o:title="eqId6522866c7efb9b283853ae4aeaee4ff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2">
            <o:LockedField>false</o:LockedField>
          </o:OLEObject>
        </w:object>
      </w:r>
    </w:p>
    <w:p w14:paraId="3710A2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4">
            <o:LockedField>false</o:LockedField>
          </o:OLEObject>
        </w:objec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6" o:title="eqIdebcc52a06d806fde891e09a0a389fcd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5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</w:t>
      </w:r>
    </w:p>
    <w:p w14:paraId="6BC91D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2" o:title="eqId0dc5c9827dfd0be5a9c85962d6ccbfb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7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649" o:title="eqIdc15fb18163df0690365a0d2e7ee88f5a"/>
            <o:lock v:ext="edit" aspectratio="t"/>
            <w10:wrap type="none"/>
            <w10:anchorlock/>
          </v:shape>
          <o:OLEObject Type="Embed" ProgID="Equation.DSMT4" ShapeID="_x0000_i1387" DrawAspect="Content" ObjectID="_1468076087" r:id="rId6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E3B4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651" o:title="eqId5a1f1056583216f27806831863509368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F83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653" o:title="eqId00db3473640c984c6ca16e16e06d7665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EB04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4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2" o:title="eqId0dc5c9827dfd0be5a9c85962d6ccbfb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5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57" o:title="eqIdc608def11fa0e2b34f05592ef1d11fd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EFE0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659" o:title="eqId523f7db8d9fef93d3d769eee002b4d5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8">
            <o:LockedField>false</o:LockedField>
          </o:OLEObject>
        </w:object>
      </w:r>
    </w:p>
    <w:p w14:paraId="18A3F1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69.75pt;width:69.75pt;" o:ole="t" filled="f" o:preferrelative="t" stroked="f" coordsize="21600,21600">
            <v:path/>
            <v:fill on="f" focussize="0,0"/>
            <v:stroke on="f" joinstyle="miter"/>
            <v:imagedata r:id="rId661" o:title="eqId074d413319795b462202348bdfaa7fb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69.75pt;width:71.25pt;" o:ole="t" filled="f" o:preferrelative="t" stroked="f" coordsize="21600,21600">
            <v:path/>
            <v:fill on="f" focussize="0,0"/>
            <v:stroke on="f" joinstyle="miter"/>
            <v:imagedata r:id="rId663" o:title="eqId4e7e03075e25e4a1187a631d487a636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2">
            <o:LockedField>false</o:LockedField>
          </o:OLEObject>
        </w:object>
      </w:r>
    </w:p>
    <w:p w14:paraId="4FFB2A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9.75pt;width:113.25pt;" o:ole="t" filled="f" o:preferrelative="t" stroked="f" coordsize="21600,21600">
            <v:path/>
            <v:fill on="f" focussize="0,0"/>
            <v:stroke on="f" joinstyle="miter"/>
            <v:imagedata r:id="rId665" o:title="eqIdb9d91b404fe2359e3eef529349e88ad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4">
            <o:LockedField>false</o:LockedField>
          </o:OLEObject>
        </w:object>
      </w:r>
    </w:p>
    <w:p w14:paraId="49C3FA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6">
            <o:LockedField>false</o:LockedField>
          </o:OLEObject>
        </w:objec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668" o:title="eqId255bd7326ac45097df73c4a034a4132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30" o:title="eqIdc052d7af2f98d95bac8725b608fba0fc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6" o:title="eqIdebcc52a06d806fde891e09a0a389fcd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0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</w:t>
      </w:r>
    </w:p>
    <w:p w14:paraId="728C85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1">
            <o:LockedField>false</o:LockedField>
          </o:OLEObject>
        </w:objec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73" o:title="eqId3d2c15801fee2405573677484f5dcfa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675" o:title="eqId1a3e4f7953a74d9885dd6f3db6981c2c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4">
            <o:LockedField>false</o:LockedField>
          </o:OLEObject>
        </w:object>
      </w:r>
    </w:p>
    <w:p w14:paraId="4D01879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7" o:title="eqId60ef95894ceebaf236170e8832dcf7e3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6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679" o:title="eqId89c1972246a0a3d1c987d25205dbdd9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8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</w:p>
    <w:p w14:paraId="29F3D4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681" o:title="eqIdcaf1446e3e3417ac92789f8ee61af32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0">
            <o:LockedField>false</o:LockedField>
          </o:OLEObject>
        </w:object>
      </w:r>
    </w:p>
    <w:p w14:paraId="774121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683" o:title="eqId8f40eaadf998d66785d86f6dc86c0e2c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2">
            <o:LockedField>false</o:LockedField>
          </o:OLEObject>
        </w:object>
      </w:r>
    </w:p>
    <w:p w14:paraId="3E3CDA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4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77" o:title="eqId60ef95894ceebaf236170e8832dcf7e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5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87" o:title="eqId9c653f3ac494070e375977c3bcb3ede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6">
            <o:LockedField>false</o:LockedField>
          </o:OLEObject>
        </w:object>
      </w:r>
    </w:p>
    <w:p w14:paraId="45D0E6F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89" o:title="eqIdea6f7bb64fc45ba43a9d9a95b73d7e0b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91" o:title="eqIdd5c47075112747d325d4e2431cbc3f10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4A34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81300" cy="188595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100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94" o:title="eqId05a8c60eb762b0951c61153fc17ba91b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3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696" o:title="eqId2e0600a608d49bd14546e807a65ca94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5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i/>
          <w:color w:val="000000"/>
        </w:rPr>
        <w:t>NT</w:t>
      </w:r>
      <w:r>
        <w:rPr>
          <w:rFonts w:ascii="宋体" w:hAnsi="宋体"/>
          <w:color w:val="000000"/>
        </w:rPr>
        <w:t>过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9.75pt;width:104.25pt;" o:ole="t" filled="f" o:preferrelative="t" stroked="f" coordsize="21600,21600">
            <v:path/>
            <v:fill on="f" focussize="0,0"/>
            <v:stroke on="f" joinstyle="miter"/>
            <v:imagedata r:id="rId698" o:title="eqId3efb461c1e3aa61104ebf1db0ddbf9d9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7">
            <o:LockedField>false</o:LockedField>
          </o:OLEObject>
        </w:object>
      </w:r>
    </w:p>
    <w:p w14:paraId="4737E4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9.75pt;width:127.5pt;" o:ole="t" filled="f" o:preferrelative="t" stroked="f" coordsize="21600,21600">
            <v:path/>
            <v:fill on="f" focussize="0,0"/>
            <v:stroke on="f" joinstyle="miter"/>
            <v:imagedata r:id="rId700" o:title="eqId34ddf42586eb3da939e992159b3659a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9">
            <o:LockedField>false</o:LockedField>
          </o:OLEObject>
        </w:object>
      </w:r>
    </w:p>
    <w:p w14:paraId="7E8083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702" o:title="eqId1add748c02bf244428a1e97a6540d250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1">
            <o:LockedField>false</o:LockedField>
          </o:OLEObject>
        </w:object>
      </w:r>
    </w:p>
    <w:p w14:paraId="2E450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3">
            <o:LockedField>false</o:LockedField>
          </o:OLEObject>
        </w:objec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94" o:title="eqId05a8c60eb762b0951c61153fc17ba91b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4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706" o:title="eqId7d65bc77756440b242f03bd6883c90bd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953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18" o:title="eqIde2a7df955fc17e92fd86302f8c34664a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7">
            <o:LockedField>false</o:LockedField>
          </o:OLEObject>
        </w:object>
      </w:r>
    </w:p>
    <w:p w14:paraId="496EB1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709" o:title="eqId9e7142735a165a96fe06456346309ac0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8">
            <o:LockedField>false</o:LockedField>
          </o:OLEObject>
        </w:object>
      </w:r>
    </w:p>
    <w:p w14:paraId="0582AC9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711" o:title="eqId1a3e15a16db617769fca4773b90e545b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0">
            <o:LockedField>false</o:LockedField>
          </o:OLEObject>
        </w:object>
      </w:r>
    </w:p>
    <w:p w14:paraId="3A397F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34.5pt;width:150pt;" o:ole="t" filled="f" o:preferrelative="t" stroked="f" coordsize="21600,21600">
            <v:path/>
            <v:fill on="f" focussize="0,0"/>
            <v:stroke on="f" joinstyle="miter"/>
            <v:imagedata r:id="rId713" o:title="eqIdb5e71770c9064bfbd00cf2f17393249c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2">
            <o:LockedField>false</o:LockedField>
          </o:OLEObject>
        </w:object>
      </w:r>
    </w:p>
    <w:p w14:paraId="4B7E61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4">
            <o:LockedField>false</o:LockedField>
          </o:OLEObject>
        </w:objec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91" o:title="eqIdd5c47075112747d325d4e2431cbc3f1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27E8B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717" o:title="eqIde00a46cfb1095f78b91ba605fcd3adea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6">
            <o:LockedField>false</o:LockedField>
          </o:OLEObject>
        </w:object>
      </w:r>
    </w:p>
    <w:p w14:paraId="2355C4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49.5pt;width:93pt;" o:ole="t" filled="f" o:preferrelative="t" stroked="f" coordsize="21600,21600">
            <v:path/>
            <v:fill on="f" focussize="0,0"/>
            <v:stroke on="f" joinstyle="miter"/>
            <v:imagedata r:id="rId719" o:title="eqId03f7e2a8c26603d05074eafc967502cf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8">
            <o:LockedField>false</o:LockedField>
          </o:OLEObject>
        </w:object>
      </w:r>
    </w:p>
    <w:p w14:paraId="4BDC93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4.5pt;width:97.5pt;" o:ole="t" filled="f" o:preferrelative="t" stroked="f" coordsize="21600,21600">
            <v:path/>
            <v:fill on="f" focussize="0,0"/>
            <v:stroke on="f" joinstyle="miter"/>
            <v:imagedata r:id="rId721" o:title="eqId9a2197f30bbe6e0ad69325ba8e318606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0">
            <o:LockedField>false</o:LockedField>
          </o:OLEObject>
        </w:object>
      </w:r>
    </w:p>
    <w:p w14:paraId="7C37AC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723" o:title="eqIda6b36dfcb6fa16a3a0c01b86f9b7c4bb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2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25" o:title="eqIdbd1ccc95e9acafec98dabb36fa518218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4">
            <o:LockedField>false</o:LockedField>
          </o:OLEObject>
        </w:object>
      </w:r>
    </w:p>
    <w:p w14:paraId="35529B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48.75pt;width:95.25pt;" o:ole="t" filled="f" o:preferrelative="t" stroked="f" coordsize="21600,21600">
            <v:path/>
            <v:fill on="f" focussize="0,0"/>
            <v:stroke on="f" joinstyle="miter"/>
            <v:imagedata r:id="rId727" o:title="eqIdd6aaffe461ffad9340c5cf2f8582b0e9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6">
            <o:LockedField>false</o:LockedField>
          </o:OLEObject>
        </w:object>
      </w:r>
    </w:p>
    <w:p w14:paraId="650D5F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4.5pt;width:77.25pt;" o:ole="t" filled="f" o:preferrelative="t" stroked="f" coordsize="21600,21600">
            <v:path/>
            <v:fill on="f" focussize="0,0"/>
            <v:stroke on="f" joinstyle="miter"/>
            <v:imagedata r:id="rId729" o:title="eqId653e456c954e37ef9c6a0b3e0451dc8e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8">
            <o:LockedField>false</o:LockedField>
          </o:OLEObject>
        </w:object>
      </w:r>
    </w:p>
    <w:p w14:paraId="34DB0C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31" o:title="eqIdc214f188aaa5cd1e6e3ac7b30b0d646e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0">
            <o:LockedField>false</o:LockedField>
          </o:OLEObject>
        </w:object>
      </w:r>
    </w:p>
    <w:p w14:paraId="7F3083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9.75pt;width:78pt;" o:ole="t" filled="f" o:preferrelative="t" stroked="f" coordsize="21600,21600">
            <v:path/>
            <v:fill on="f" focussize="0,0"/>
            <v:stroke on="f" joinstyle="miter"/>
            <v:imagedata r:id="rId733" o:title="eqId5197e73ab2d56f3b97b7be62967275a5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2">
            <o:LockedField>false</o:LockedField>
          </o:OLEObject>
        </w:object>
      </w:r>
    </w:p>
    <w:p w14:paraId="21AF8B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9.75pt;width:72.75pt;" o:ole="t" filled="f" o:preferrelative="t" stroked="f" coordsize="21600,21600">
            <v:path/>
            <v:fill on="f" focussize="0,0"/>
            <v:stroke on="f" joinstyle="miter"/>
            <v:imagedata r:id="rId574" o:title="eqIdf72a9983c0682b5e2ae0de98ecdfb9a6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576" o:title="eqId8d3f85cd6794551956db0d245410420b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5">
            <o:LockedField>false</o:LockedField>
          </o:OLEObject>
        </w:object>
      </w:r>
    </w:p>
    <w:p w14:paraId="082F8D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1466E4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作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84" o:title="eqIdedcfa68f5a67f2546c4e6688504e490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6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07" o:title="eqIdd053b14c8588eee2acbbe44fc37a6886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7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87" o:title="eqId8455657dde27aabe6adb7b188e031c11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0" o:title="eqIdc5db41a1f31d6baee7c69990811edb9f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90" o:title="eqId6411dec63998be60c272d5367e84a6a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2" o:title="eqId2a30f3a8b673cc28bd90c50cf1a3528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94" o:title="eqId2689f0ce5ab3467d8214794d8acb2bd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2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，作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96" o:title="eqIdfa1ac7e4a2bcadf49838113ab6d9595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3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8" o:title="eqIda0ed1ec316bc54c37c4286c208f55667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4">
            <o:LockedField>false</o:LockedField>
          </o:OLEObject>
        </w:object>
      </w:r>
    </w:p>
    <w:p w14:paraId="29E8D0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24574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C63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6" o:title="eqId16f3d198e76391779fa3badc848c8ac8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6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2" o:title="eqId0dc5c9827dfd0be5a9c85962d6ccbfb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7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57" o:title="eqIdc608def11fa0e2b34f05592ef1d11fd8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8">
            <o:LockedField>false</o:LockedField>
          </o:OLEObject>
        </w:object>
      </w:r>
    </w:p>
    <w:p w14:paraId="2529F5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与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2" o:title="eqId0dc5c9827dfd0be5a9c85962d6ccbfb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9">
            <o:LockedField>false</o:LockedField>
          </o:OLEObject>
        </w:object>
      </w:r>
      <w:r>
        <w:rPr>
          <w:rFonts w:ascii="宋体" w:hAnsi="宋体"/>
          <w:color w:val="000000"/>
        </w:rPr>
        <w:t>平行的且与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2" o:title="eqId2d72b02ea5505034183592909f68596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0">
            <o:LockedField>false</o:LockedField>
          </o:OLEObject>
        </w:object>
      </w:r>
      <w:r>
        <w:rPr>
          <w:color w:val="000000"/>
        </w:rPr>
        <w:t>只有一个公共点</w:t>
      </w:r>
      <w:r>
        <w:rPr>
          <w:rFonts w:ascii="宋体" w:hAnsi="宋体"/>
          <w:color w:val="000000"/>
        </w:rPr>
        <w:t>的直线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00" o:title="eqId0f85fca60a11e1af2bf50138d0e3fe62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1">
            <o:LockedField>false</o:LockedField>
          </o:OLEObject>
        </w:object>
      </w:r>
      <w:r>
        <w:rPr>
          <w:rFonts w:ascii="宋体" w:hAnsi="宋体"/>
          <w:color w:val="000000"/>
        </w:rPr>
        <w:t>解析式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53" o:title="eqId07565f10847840e0fb07b05218ad17f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2">
            <o:LockedField>false</o:LockedField>
          </o:OLEObject>
        </w:object>
      </w:r>
    </w:p>
    <w:p w14:paraId="5C12BC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8.25pt;width:63.75pt;" o:ole="t" filled="f" o:preferrelative="t" stroked="f" coordsize="21600,21600">
            <v:path/>
            <v:fill on="f" focussize="0,0"/>
            <v:stroke on="f" joinstyle="miter"/>
            <v:imagedata r:id="rId755" o:title="eqId653e8c9b37f4bf767737628ee1acfc8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4">
            <o:LockedField>false</o:LockedField>
          </o:OLEObject>
        </w:object>
      </w:r>
    </w:p>
    <w:p w14:paraId="48987C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57" o:title="eqIde80010853051bafdfbe2382cd10d061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6">
            <o:LockedField>false</o:LockedField>
          </o:OLEObject>
        </w:object>
      </w:r>
    </w:p>
    <w:p w14:paraId="10BAE5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759" o:title="eqIdac19a116c43c333816659d05622d821f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8">
            <o:LockedField>false</o:LockedField>
          </o:OLEObject>
        </w:object>
      </w:r>
    </w:p>
    <w:p w14:paraId="184305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761" o:title="eqId5d28a21ed0cfe1a8f122c04515791409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0">
            <o:LockedField>false</o:LockedField>
          </o:OLEObject>
        </w:object>
      </w:r>
    </w:p>
    <w:p w14:paraId="6131D2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2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00" o:title="eqId0f85fca60a11e1af2bf50138d0e3fe6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3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765" o:title="eqIdd9042795779c2af06cb7d4ed1fb75d0a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4">
            <o:LockedField>false</o:LockedField>
          </o:OLEObject>
        </w:object>
      </w:r>
    </w:p>
    <w:p w14:paraId="22A34E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767" o:title="eqId4ea967eb3bcbecdb5309d941743cc80c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769" o:title="eqIdd07a49f927c593a42901dab01995e75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8">
            <o:LockedField>false</o:LockedField>
          </o:OLEObject>
        </w:object>
      </w:r>
    </w:p>
    <w:p w14:paraId="4E36EE6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4.5pt;width:157.5pt;" o:ole="t" filled="f" o:preferrelative="t" stroked="f" coordsize="21600,21600">
            <v:path/>
            <v:fill on="f" focussize="0,0"/>
            <v:stroke on="f" joinstyle="miter"/>
            <v:imagedata r:id="rId771" o:title="eqId94672d528a6f7b02944c3cdb300d2b1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0">
            <o:LockedField>false</o:LockedField>
          </o:OLEObject>
        </w:object>
      </w:r>
    </w:p>
    <w:p w14:paraId="65AE2E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拋物线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61" o:title="eqId43029dfd2a2b47b764679b92dab02259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2">
            <o:LockedField>false</o:LockedField>
          </o:OLEObject>
        </w:object>
      </w:r>
      <w:r>
        <w:rPr>
          <w:rFonts w:ascii="宋体" w:hAnsi="宋体"/>
          <w:color w:val="000000"/>
        </w:rPr>
        <w:t>平移的最短距离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78" o:title="eqIdf53a5697ce20676bc2faae0b31ce43f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3">
            <o:LockedField>false</o:LockedField>
          </o:OLEObject>
        </w:object>
      </w:r>
      <w:r>
        <w:rPr>
          <w:rFonts w:ascii="宋体" w:hAnsi="宋体"/>
          <w:color w:val="000000"/>
        </w:rPr>
        <w:t>，方向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75" o:title="eqId1fc56c77464a17a1e97b568762a3e2c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4">
            <o:LockedField>false</o:LockedField>
          </o:OLEObject>
        </w:object>
      </w:r>
      <w:r>
        <w:rPr>
          <w:rFonts w:ascii="宋体" w:hAnsi="宋体"/>
          <w:color w:val="000000"/>
        </w:rPr>
        <w:t>方向</w:t>
      </w:r>
    </w:p>
    <w:p w14:paraId="6B8080F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777" o:title="eqIdca5e2c27895a33aac3e191db4fdc3c1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6">
            <o:LockedField>false</o:LockedField>
          </o:OLEObject>
        </w:object>
      </w:r>
      <w:r>
        <w:rPr>
          <w:color w:val="000000"/>
        </w:rPr>
        <w:br w:type="textWrapping"/>
      </w:r>
    </w:p>
    <w:p w14:paraId="78163C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把点P先向右平移</w:t>
      </w:r>
      <w:r>
        <w:rPr>
          <w:i/>
          <w:color w:val="000000"/>
        </w:rPr>
        <w:t>EF</w:t>
      </w:r>
      <w:r>
        <w:rPr>
          <w:color w:val="000000"/>
        </w:rPr>
        <w:t>的长度，再向下平移</w:t>
      </w:r>
      <w:r>
        <w:rPr>
          <w:i/>
          <w:color w:val="000000"/>
        </w:rPr>
        <w:t>FC</w:t>
      </w:r>
      <w:r>
        <w:rPr>
          <w:color w:val="000000"/>
        </w:rPr>
        <w:t>的长度即得到平移后的坐标</w:t>
      </w:r>
    </w:p>
    <w:p w14:paraId="1D79E18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46" o:title="eqId2de0d10ef8b748d4531250c37c5d3f9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8">
            <o:LockedField>false</o:LockedField>
          </o:OLEObject>
        </w:object>
      </w:r>
      <w:r>
        <w:rPr>
          <w:rFonts w:ascii="宋体" w:hAnsi="宋体"/>
          <w:color w:val="000000"/>
        </w:rPr>
        <w:t>平移后的顶点坐标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780" o:title="eqIdc7c12c8ee1e63f419918a6c316c02663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9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782" o:title="eqIdad213c3e291b61cc96cd988c0d2aea7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1">
            <o:LockedField>false</o:LockedField>
          </o:OLEObject>
        </w:object>
      </w:r>
    </w:p>
    <w:p w14:paraId="73F99114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二次函数综合，考查了相似三角形的性质，求二次函数与一次函数解析式，二次函数图象的平移，勾股定理的逆定理，正确的添加辅助线以及正确的计算是解题的关键．</w:t>
      </w:r>
    </w:p>
    <w:p w14:paraId="0F871574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CD7DA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AB718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032ED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473EAA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ABCEE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A38A50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742A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E57E6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D6A544A"/>
    <w:rsid w:val="22A360C0"/>
    <w:rsid w:val="349B7A96"/>
    <w:rsid w:val="38274566"/>
    <w:rsid w:val="64161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4" Type="http://schemas.openxmlformats.org/officeDocument/2006/relationships/fontTable" Target="fontTable.xml"/><Relationship Id="rId783" Type="http://schemas.openxmlformats.org/officeDocument/2006/relationships/customXml" Target="../customXml/item1.xml"/><Relationship Id="rId782" Type="http://schemas.openxmlformats.org/officeDocument/2006/relationships/image" Target="media/image327.wmf"/><Relationship Id="rId781" Type="http://schemas.openxmlformats.org/officeDocument/2006/relationships/oleObject" Target="embeddings/oleObject446.bin"/><Relationship Id="rId780" Type="http://schemas.openxmlformats.org/officeDocument/2006/relationships/image" Target="media/image326.wmf"/><Relationship Id="rId78" Type="http://schemas.openxmlformats.org/officeDocument/2006/relationships/image" Target="media/image35.wmf"/><Relationship Id="rId779" Type="http://schemas.openxmlformats.org/officeDocument/2006/relationships/oleObject" Target="embeddings/oleObject445.bin"/><Relationship Id="rId778" Type="http://schemas.openxmlformats.org/officeDocument/2006/relationships/oleObject" Target="embeddings/oleObject444.bin"/><Relationship Id="rId777" Type="http://schemas.openxmlformats.org/officeDocument/2006/relationships/image" Target="media/image325.wmf"/><Relationship Id="rId776" Type="http://schemas.openxmlformats.org/officeDocument/2006/relationships/oleObject" Target="embeddings/oleObject443.bin"/><Relationship Id="rId775" Type="http://schemas.openxmlformats.org/officeDocument/2006/relationships/image" Target="media/image324.wmf"/><Relationship Id="rId774" Type="http://schemas.openxmlformats.org/officeDocument/2006/relationships/oleObject" Target="embeddings/oleObject442.bin"/><Relationship Id="rId773" Type="http://schemas.openxmlformats.org/officeDocument/2006/relationships/oleObject" Target="embeddings/oleObject441.bin"/><Relationship Id="rId772" Type="http://schemas.openxmlformats.org/officeDocument/2006/relationships/oleObject" Target="embeddings/oleObject440.bin"/><Relationship Id="rId771" Type="http://schemas.openxmlformats.org/officeDocument/2006/relationships/image" Target="media/image323.wmf"/><Relationship Id="rId770" Type="http://schemas.openxmlformats.org/officeDocument/2006/relationships/oleObject" Target="embeddings/oleObject439.bin"/><Relationship Id="rId77" Type="http://schemas.openxmlformats.org/officeDocument/2006/relationships/oleObject" Target="embeddings/oleObject34.bin"/><Relationship Id="rId769" Type="http://schemas.openxmlformats.org/officeDocument/2006/relationships/image" Target="media/image322.wmf"/><Relationship Id="rId768" Type="http://schemas.openxmlformats.org/officeDocument/2006/relationships/oleObject" Target="embeddings/oleObject438.bin"/><Relationship Id="rId767" Type="http://schemas.openxmlformats.org/officeDocument/2006/relationships/image" Target="media/image321.wmf"/><Relationship Id="rId766" Type="http://schemas.openxmlformats.org/officeDocument/2006/relationships/oleObject" Target="embeddings/oleObject437.bin"/><Relationship Id="rId765" Type="http://schemas.openxmlformats.org/officeDocument/2006/relationships/image" Target="media/image320.wmf"/><Relationship Id="rId764" Type="http://schemas.openxmlformats.org/officeDocument/2006/relationships/oleObject" Target="embeddings/oleObject436.bin"/><Relationship Id="rId763" Type="http://schemas.openxmlformats.org/officeDocument/2006/relationships/oleObject" Target="embeddings/oleObject435.bin"/><Relationship Id="rId762" Type="http://schemas.openxmlformats.org/officeDocument/2006/relationships/oleObject" Target="embeddings/oleObject434.bin"/><Relationship Id="rId761" Type="http://schemas.openxmlformats.org/officeDocument/2006/relationships/image" Target="media/image319.wmf"/><Relationship Id="rId760" Type="http://schemas.openxmlformats.org/officeDocument/2006/relationships/oleObject" Target="embeddings/oleObject433.bin"/><Relationship Id="rId76" Type="http://schemas.openxmlformats.org/officeDocument/2006/relationships/image" Target="media/image34.wmf"/><Relationship Id="rId759" Type="http://schemas.openxmlformats.org/officeDocument/2006/relationships/image" Target="media/image318.wmf"/><Relationship Id="rId758" Type="http://schemas.openxmlformats.org/officeDocument/2006/relationships/oleObject" Target="embeddings/oleObject432.bin"/><Relationship Id="rId757" Type="http://schemas.openxmlformats.org/officeDocument/2006/relationships/image" Target="media/image317.wmf"/><Relationship Id="rId756" Type="http://schemas.openxmlformats.org/officeDocument/2006/relationships/oleObject" Target="embeddings/oleObject431.bin"/><Relationship Id="rId755" Type="http://schemas.openxmlformats.org/officeDocument/2006/relationships/image" Target="media/image316.wmf"/><Relationship Id="rId754" Type="http://schemas.openxmlformats.org/officeDocument/2006/relationships/oleObject" Target="embeddings/oleObject430.bin"/><Relationship Id="rId753" Type="http://schemas.openxmlformats.org/officeDocument/2006/relationships/image" Target="media/image315.wmf"/><Relationship Id="rId752" Type="http://schemas.openxmlformats.org/officeDocument/2006/relationships/oleObject" Target="embeddings/oleObject429.bin"/><Relationship Id="rId751" Type="http://schemas.openxmlformats.org/officeDocument/2006/relationships/oleObject" Target="embeddings/oleObject428.bin"/><Relationship Id="rId750" Type="http://schemas.openxmlformats.org/officeDocument/2006/relationships/oleObject" Target="embeddings/oleObject427.bin"/><Relationship Id="rId75" Type="http://schemas.openxmlformats.org/officeDocument/2006/relationships/oleObject" Target="embeddings/oleObject33.bin"/><Relationship Id="rId749" Type="http://schemas.openxmlformats.org/officeDocument/2006/relationships/oleObject" Target="embeddings/oleObject426.bin"/><Relationship Id="rId748" Type="http://schemas.openxmlformats.org/officeDocument/2006/relationships/oleObject" Target="embeddings/oleObject425.bin"/><Relationship Id="rId747" Type="http://schemas.openxmlformats.org/officeDocument/2006/relationships/oleObject" Target="embeddings/oleObject424.bin"/><Relationship Id="rId746" Type="http://schemas.openxmlformats.org/officeDocument/2006/relationships/oleObject" Target="embeddings/oleObject423.bin"/><Relationship Id="rId745" Type="http://schemas.openxmlformats.org/officeDocument/2006/relationships/image" Target="media/image314.png"/><Relationship Id="rId744" Type="http://schemas.openxmlformats.org/officeDocument/2006/relationships/oleObject" Target="embeddings/oleObject422.bin"/><Relationship Id="rId743" Type="http://schemas.openxmlformats.org/officeDocument/2006/relationships/oleObject" Target="embeddings/oleObject421.bin"/><Relationship Id="rId742" Type="http://schemas.openxmlformats.org/officeDocument/2006/relationships/oleObject" Target="embeddings/oleObject420.bin"/><Relationship Id="rId741" Type="http://schemas.openxmlformats.org/officeDocument/2006/relationships/oleObject" Target="embeddings/oleObject419.bin"/><Relationship Id="rId740" Type="http://schemas.openxmlformats.org/officeDocument/2006/relationships/oleObject" Target="embeddings/oleObject418.bin"/><Relationship Id="rId74" Type="http://schemas.openxmlformats.org/officeDocument/2006/relationships/image" Target="media/image33.wmf"/><Relationship Id="rId739" Type="http://schemas.openxmlformats.org/officeDocument/2006/relationships/oleObject" Target="embeddings/oleObject417.bin"/><Relationship Id="rId738" Type="http://schemas.openxmlformats.org/officeDocument/2006/relationships/oleObject" Target="embeddings/oleObject416.bin"/><Relationship Id="rId737" Type="http://schemas.openxmlformats.org/officeDocument/2006/relationships/oleObject" Target="embeddings/oleObject415.bin"/><Relationship Id="rId736" Type="http://schemas.openxmlformats.org/officeDocument/2006/relationships/oleObject" Target="embeddings/oleObject414.bin"/><Relationship Id="rId735" Type="http://schemas.openxmlformats.org/officeDocument/2006/relationships/oleObject" Target="embeddings/oleObject413.bin"/><Relationship Id="rId734" Type="http://schemas.openxmlformats.org/officeDocument/2006/relationships/oleObject" Target="embeddings/oleObject412.bin"/><Relationship Id="rId733" Type="http://schemas.openxmlformats.org/officeDocument/2006/relationships/image" Target="media/image313.wmf"/><Relationship Id="rId732" Type="http://schemas.openxmlformats.org/officeDocument/2006/relationships/oleObject" Target="embeddings/oleObject411.bin"/><Relationship Id="rId731" Type="http://schemas.openxmlformats.org/officeDocument/2006/relationships/image" Target="media/image312.wmf"/><Relationship Id="rId730" Type="http://schemas.openxmlformats.org/officeDocument/2006/relationships/oleObject" Target="embeddings/oleObject410.bin"/><Relationship Id="rId73" Type="http://schemas.openxmlformats.org/officeDocument/2006/relationships/oleObject" Target="embeddings/oleObject32.bin"/><Relationship Id="rId729" Type="http://schemas.openxmlformats.org/officeDocument/2006/relationships/image" Target="media/image311.wmf"/><Relationship Id="rId728" Type="http://schemas.openxmlformats.org/officeDocument/2006/relationships/oleObject" Target="embeddings/oleObject409.bin"/><Relationship Id="rId727" Type="http://schemas.openxmlformats.org/officeDocument/2006/relationships/image" Target="media/image310.wmf"/><Relationship Id="rId726" Type="http://schemas.openxmlformats.org/officeDocument/2006/relationships/oleObject" Target="embeddings/oleObject408.bin"/><Relationship Id="rId725" Type="http://schemas.openxmlformats.org/officeDocument/2006/relationships/image" Target="media/image309.wmf"/><Relationship Id="rId724" Type="http://schemas.openxmlformats.org/officeDocument/2006/relationships/oleObject" Target="embeddings/oleObject407.bin"/><Relationship Id="rId723" Type="http://schemas.openxmlformats.org/officeDocument/2006/relationships/image" Target="media/image308.wmf"/><Relationship Id="rId722" Type="http://schemas.openxmlformats.org/officeDocument/2006/relationships/oleObject" Target="embeddings/oleObject406.bin"/><Relationship Id="rId721" Type="http://schemas.openxmlformats.org/officeDocument/2006/relationships/image" Target="media/image307.wmf"/><Relationship Id="rId720" Type="http://schemas.openxmlformats.org/officeDocument/2006/relationships/oleObject" Target="embeddings/oleObject405.bin"/><Relationship Id="rId72" Type="http://schemas.openxmlformats.org/officeDocument/2006/relationships/image" Target="media/image32.wmf"/><Relationship Id="rId719" Type="http://schemas.openxmlformats.org/officeDocument/2006/relationships/image" Target="media/image306.wmf"/><Relationship Id="rId718" Type="http://schemas.openxmlformats.org/officeDocument/2006/relationships/oleObject" Target="embeddings/oleObject404.bin"/><Relationship Id="rId717" Type="http://schemas.openxmlformats.org/officeDocument/2006/relationships/image" Target="media/image305.wmf"/><Relationship Id="rId716" Type="http://schemas.openxmlformats.org/officeDocument/2006/relationships/oleObject" Target="embeddings/oleObject403.bin"/><Relationship Id="rId715" Type="http://schemas.openxmlformats.org/officeDocument/2006/relationships/oleObject" Target="embeddings/oleObject402.bin"/><Relationship Id="rId714" Type="http://schemas.openxmlformats.org/officeDocument/2006/relationships/oleObject" Target="embeddings/oleObject401.bin"/><Relationship Id="rId713" Type="http://schemas.openxmlformats.org/officeDocument/2006/relationships/image" Target="media/image304.wmf"/><Relationship Id="rId712" Type="http://schemas.openxmlformats.org/officeDocument/2006/relationships/oleObject" Target="embeddings/oleObject400.bin"/><Relationship Id="rId711" Type="http://schemas.openxmlformats.org/officeDocument/2006/relationships/image" Target="media/image303.wmf"/><Relationship Id="rId710" Type="http://schemas.openxmlformats.org/officeDocument/2006/relationships/oleObject" Target="embeddings/oleObject399.bin"/><Relationship Id="rId71" Type="http://schemas.openxmlformats.org/officeDocument/2006/relationships/oleObject" Target="embeddings/oleObject31.bin"/><Relationship Id="rId709" Type="http://schemas.openxmlformats.org/officeDocument/2006/relationships/image" Target="media/image302.wmf"/><Relationship Id="rId708" Type="http://schemas.openxmlformats.org/officeDocument/2006/relationships/oleObject" Target="embeddings/oleObject398.bin"/><Relationship Id="rId707" Type="http://schemas.openxmlformats.org/officeDocument/2006/relationships/oleObject" Target="embeddings/oleObject397.bin"/><Relationship Id="rId706" Type="http://schemas.openxmlformats.org/officeDocument/2006/relationships/image" Target="media/image301.wmf"/><Relationship Id="rId705" Type="http://schemas.openxmlformats.org/officeDocument/2006/relationships/oleObject" Target="embeddings/oleObject396.bin"/><Relationship Id="rId704" Type="http://schemas.openxmlformats.org/officeDocument/2006/relationships/oleObject" Target="embeddings/oleObject395.bin"/><Relationship Id="rId703" Type="http://schemas.openxmlformats.org/officeDocument/2006/relationships/oleObject" Target="embeddings/oleObject394.bin"/><Relationship Id="rId702" Type="http://schemas.openxmlformats.org/officeDocument/2006/relationships/image" Target="media/image300.wmf"/><Relationship Id="rId701" Type="http://schemas.openxmlformats.org/officeDocument/2006/relationships/oleObject" Target="embeddings/oleObject393.bin"/><Relationship Id="rId700" Type="http://schemas.openxmlformats.org/officeDocument/2006/relationships/image" Target="media/image299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9" Type="http://schemas.openxmlformats.org/officeDocument/2006/relationships/oleObject" Target="embeddings/oleObject392.bin"/><Relationship Id="rId698" Type="http://schemas.openxmlformats.org/officeDocument/2006/relationships/image" Target="media/image298.wmf"/><Relationship Id="rId697" Type="http://schemas.openxmlformats.org/officeDocument/2006/relationships/oleObject" Target="embeddings/oleObject391.bin"/><Relationship Id="rId696" Type="http://schemas.openxmlformats.org/officeDocument/2006/relationships/image" Target="media/image297.wmf"/><Relationship Id="rId695" Type="http://schemas.openxmlformats.org/officeDocument/2006/relationships/oleObject" Target="embeddings/oleObject390.bin"/><Relationship Id="rId694" Type="http://schemas.openxmlformats.org/officeDocument/2006/relationships/image" Target="media/image296.wmf"/><Relationship Id="rId693" Type="http://schemas.openxmlformats.org/officeDocument/2006/relationships/oleObject" Target="embeddings/oleObject389.bin"/><Relationship Id="rId692" Type="http://schemas.openxmlformats.org/officeDocument/2006/relationships/image" Target="media/image295.png"/><Relationship Id="rId691" Type="http://schemas.openxmlformats.org/officeDocument/2006/relationships/image" Target="media/image294.wmf"/><Relationship Id="rId690" Type="http://schemas.openxmlformats.org/officeDocument/2006/relationships/oleObject" Target="embeddings/oleObject388.bin"/><Relationship Id="rId69" Type="http://schemas.openxmlformats.org/officeDocument/2006/relationships/image" Target="media/image31.png"/><Relationship Id="rId689" Type="http://schemas.openxmlformats.org/officeDocument/2006/relationships/image" Target="media/image293.wmf"/><Relationship Id="rId688" Type="http://schemas.openxmlformats.org/officeDocument/2006/relationships/oleObject" Target="embeddings/oleObject387.bin"/><Relationship Id="rId687" Type="http://schemas.openxmlformats.org/officeDocument/2006/relationships/image" Target="media/image292.wmf"/><Relationship Id="rId686" Type="http://schemas.openxmlformats.org/officeDocument/2006/relationships/oleObject" Target="embeddings/oleObject386.bin"/><Relationship Id="rId685" Type="http://schemas.openxmlformats.org/officeDocument/2006/relationships/oleObject" Target="embeddings/oleObject385.bin"/><Relationship Id="rId684" Type="http://schemas.openxmlformats.org/officeDocument/2006/relationships/oleObject" Target="embeddings/oleObject384.bin"/><Relationship Id="rId683" Type="http://schemas.openxmlformats.org/officeDocument/2006/relationships/image" Target="media/image291.wmf"/><Relationship Id="rId682" Type="http://schemas.openxmlformats.org/officeDocument/2006/relationships/oleObject" Target="embeddings/oleObject383.bin"/><Relationship Id="rId681" Type="http://schemas.openxmlformats.org/officeDocument/2006/relationships/image" Target="media/image290.wmf"/><Relationship Id="rId680" Type="http://schemas.openxmlformats.org/officeDocument/2006/relationships/oleObject" Target="embeddings/oleObject382.bin"/><Relationship Id="rId68" Type="http://schemas.openxmlformats.org/officeDocument/2006/relationships/image" Target="media/image30.png"/><Relationship Id="rId679" Type="http://schemas.openxmlformats.org/officeDocument/2006/relationships/image" Target="media/image289.wmf"/><Relationship Id="rId678" Type="http://schemas.openxmlformats.org/officeDocument/2006/relationships/oleObject" Target="embeddings/oleObject381.bin"/><Relationship Id="rId677" Type="http://schemas.openxmlformats.org/officeDocument/2006/relationships/image" Target="media/image288.wmf"/><Relationship Id="rId676" Type="http://schemas.openxmlformats.org/officeDocument/2006/relationships/oleObject" Target="embeddings/oleObject380.bin"/><Relationship Id="rId675" Type="http://schemas.openxmlformats.org/officeDocument/2006/relationships/image" Target="media/image287.wmf"/><Relationship Id="rId674" Type="http://schemas.openxmlformats.org/officeDocument/2006/relationships/oleObject" Target="embeddings/oleObject379.bin"/><Relationship Id="rId673" Type="http://schemas.openxmlformats.org/officeDocument/2006/relationships/image" Target="media/image286.wmf"/><Relationship Id="rId672" Type="http://schemas.openxmlformats.org/officeDocument/2006/relationships/oleObject" Target="embeddings/oleObject378.bin"/><Relationship Id="rId671" Type="http://schemas.openxmlformats.org/officeDocument/2006/relationships/oleObject" Target="embeddings/oleObject377.bin"/><Relationship Id="rId670" Type="http://schemas.openxmlformats.org/officeDocument/2006/relationships/oleObject" Target="embeddings/oleObject376.bin"/><Relationship Id="rId67" Type="http://schemas.openxmlformats.org/officeDocument/2006/relationships/image" Target="media/image29.wmf"/><Relationship Id="rId669" Type="http://schemas.openxmlformats.org/officeDocument/2006/relationships/oleObject" Target="embeddings/oleObject375.bin"/><Relationship Id="rId668" Type="http://schemas.openxmlformats.org/officeDocument/2006/relationships/image" Target="media/image285.wmf"/><Relationship Id="rId667" Type="http://schemas.openxmlformats.org/officeDocument/2006/relationships/oleObject" Target="embeddings/oleObject374.bin"/><Relationship Id="rId666" Type="http://schemas.openxmlformats.org/officeDocument/2006/relationships/oleObject" Target="embeddings/oleObject373.bin"/><Relationship Id="rId665" Type="http://schemas.openxmlformats.org/officeDocument/2006/relationships/image" Target="media/image284.wmf"/><Relationship Id="rId664" Type="http://schemas.openxmlformats.org/officeDocument/2006/relationships/oleObject" Target="embeddings/oleObject372.bin"/><Relationship Id="rId663" Type="http://schemas.openxmlformats.org/officeDocument/2006/relationships/image" Target="media/image283.wmf"/><Relationship Id="rId662" Type="http://schemas.openxmlformats.org/officeDocument/2006/relationships/oleObject" Target="embeddings/oleObject371.bin"/><Relationship Id="rId661" Type="http://schemas.openxmlformats.org/officeDocument/2006/relationships/image" Target="media/image282.wmf"/><Relationship Id="rId660" Type="http://schemas.openxmlformats.org/officeDocument/2006/relationships/oleObject" Target="embeddings/oleObject370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281.wmf"/><Relationship Id="rId658" Type="http://schemas.openxmlformats.org/officeDocument/2006/relationships/oleObject" Target="embeddings/oleObject369.bin"/><Relationship Id="rId657" Type="http://schemas.openxmlformats.org/officeDocument/2006/relationships/image" Target="media/image280.wmf"/><Relationship Id="rId656" Type="http://schemas.openxmlformats.org/officeDocument/2006/relationships/oleObject" Target="embeddings/oleObject368.bin"/><Relationship Id="rId655" Type="http://schemas.openxmlformats.org/officeDocument/2006/relationships/oleObject" Target="embeddings/oleObject367.bin"/><Relationship Id="rId654" Type="http://schemas.openxmlformats.org/officeDocument/2006/relationships/oleObject" Target="embeddings/oleObject366.bin"/><Relationship Id="rId653" Type="http://schemas.openxmlformats.org/officeDocument/2006/relationships/image" Target="media/image279.wmf"/><Relationship Id="rId652" Type="http://schemas.openxmlformats.org/officeDocument/2006/relationships/oleObject" Target="embeddings/oleObject365.bin"/><Relationship Id="rId651" Type="http://schemas.openxmlformats.org/officeDocument/2006/relationships/image" Target="media/image278.wmf"/><Relationship Id="rId650" Type="http://schemas.openxmlformats.org/officeDocument/2006/relationships/oleObject" Target="embeddings/oleObject364.bin"/><Relationship Id="rId65" Type="http://schemas.openxmlformats.org/officeDocument/2006/relationships/image" Target="media/image28.wmf"/><Relationship Id="rId649" Type="http://schemas.openxmlformats.org/officeDocument/2006/relationships/image" Target="media/image277.wmf"/><Relationship Id="rId648" Type="http://schemas.openxmlformats.org/officeDocument/2006/relationships/oleObject" Target="embeddings/oleObject363.bin"/><Relationship Id="rId647" Type="http://schemas.openxmlformats.org/officeDocument/2006/relationships/oleObject" Target="embeddings/oleObject362.bin"/><Relationship Id="rId646" Type="http://schemas.openxmlformats.org/officeDocument/2006/relationships/image" Target="media/image276.wmf"/><Relationship Id="rId645" Type="http://schemas.openxmlformats.org/officeDocument/2006/relationships/oleObject" Target="embeddings/oleObject361.bin"/><Relationship Id="rId644" Type="http://schemas.openxmlformats.org/officeDocument/2006/relationships/oleObject" Target="embeddings/oleObject360.bin"/><Relationship Id="rId643" Type="http://schemas.openxmlformats.org/officeDocument/2006/relationships/image" Target="media/image275.wmf"/><Relationship Id="rId642" Type="http://schemas.openxmlformats.org/officeDocument/2006/relationships/oleObject" Target="embeddings/oleObject359.bin"/><Relationship Id="rId641" Type="http://schemas.openxmlformats.org/officeDocument/2006/relationships/image" Target="media/image274.wmf"/><Relationship Id="rId640" Type="http://schemas.openxmlformats.org/officeDocument/2006/relationships/oleObject" Target="embeddings/oleObject358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273.wmf"/><Relationship Id="rId638" Type="http://schemas.openxmlformats.org/officeDocument/2006/relationships/oleObject" Target="embeddings/oleObject357.bin"/><Relationship Id="rId637" Type="http://schemas.openxmlformats.org/officeDocument/2006/relationships/oleObject" Target="embeddings/oleObject356.bin"/><Relationship Id="rId636" Type="http://schemas.openxmlformats.org/officeDocument/2006/relationships/oleObject" Target="embeddings/oleObject355.bin"/><Relationship Id="rId635" Type="http://schemas.openxmlformats.org/officeDocument/2006/relationships/oleObject" Target="embeddings/oleObject354.bin"/><Relationship Id="rId634" Type="http://schemas.openxmlformats.org/officeDocument/2006/relationships/image" Target="media/image272.wmf"/><Relationship Id="rId633" Type="http://schemas.openxmlformats.org/officeDocument/2006/relationships/oleObject" Target="embeddings/oleObject353.bin"/><Relationship Id="rId632" Type="http://schemas.openxmlformats.org/officeDocument/2006/relationships/image" Target="media/image271.wmf"/><Relationship Id="rId631" Type="http://schemas.openxmlformats.org/officeDocument/2006/relationships/oleObject" Target="embeddings/oleObject352.bin"/><Relationship Id="rId630" Type="http://schemas.openxmlformats.org/officeDocument/2006/relationships/image" Target="media/image270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51.bin"/><Relationship Id="rId628" Type="http://schemas.openxmlformats.org/officeDocument/2006/relationships/image" Target="media/image269.wmf"/><Relationship Id="rId627" Type="http://schemas.openxmlformats.org/officeDocument/2006/relationships/oleObject" Target="embeddings/oleObject350.bin"/><Relationship Id="rId626" Type="http://schemas.openxmlformats.org/officeDocument/2006/relationships/image" Target="media/image268.wmf"/><Relationship Id="rId625" Type="http://schemas.openxmlformats.org/officeDocument/2006/relationships/oleObject" Target="embeddings/oleObject349.bin"/><Relationship Id="rId624" Type="http://schemas.openxmlformats.org/officeDocument/2006/relationships/image" Target="media/image267.wmf"/><Relationship Id="rId623" Type="http://schemas.openxmlformats.org/officeDocument/2006/relationships/oleObject" Target="embeddings/oleObject348.bin"/><Relationship Id="rId622" Type="http://schemas.openxmlformats.org/officeDocument/2006/relationships/image" Target="media/image266.wmf"/><Relationship Id="rId621" Type="http://schemas.openxmlformats.org/officeDocument/2006/relationships/oleObject" Target="embeddings/oleObject347.bin"/><Relationship Id="rId620" Type="http://schemas.openxmlformats.org/officeDocument/2006/relationships/image" Target="media/image265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46.bin"/><Relationship Id="rId618" Type="http://schemas.openxmlformats.org/officeDocument/2006/relationships/image" Target="media/image264.wmf"/><Relationship Id="rId617" Type="http://schemas.openxmlformats.org/officeDocument/2006/relationships/oleObject" Target="embeddings/oleObject345.bin"/><Relationship Id="rId616" Type="http://schemas.openxmlformats.org/officeDocument/2006/relationships/image" Target="media/image263.wmf"/><Relationship Id="rId615" Type="http://schemas.openxmlformats.org/officeDocument/2006/relationships/oleObject" Target="embeddings/oleObject344.bin"/><Relationship Id="rId614" Type="http://schemas.openxmlformats.org/officeDocument/2006/relationships/oleObject" Target="embeddings/oleObject343.bin"/><Relationship Id="rId613" Type="http://schemas.openxmlformats.org/officeDocument/2006/relationships/image" Target="media/image262.wmf"/><Relationship Id="rId612" Type="http://schemas.openxmlformats.org/officeDocument/2006/relationships/oleObject" Target="embeddings/oleObject342.bin"/><Relationship Id="rId611" Type="http://schemas.openxmlformats.org/officeDocument/2006/relationships/oleObject" Target="embeddings/oleObject341.bin"/><Relationship Id="rId610" Type="http://schemas.openxmlformats.org/officeDocument/2006/relationships/oleObject" Target="embeddings/oleObject340.bin"/><Relationship Id="rId61" Type="http://schemas.openxmlformats.org/officeDocument/2006/relationships/image" Target="media/image26.wmf"/><Relationship Id="rId609" Type="http://schemas.openxmlformats.org/officeDocument/2006/relationships/oleObject" Target="embeddings/oleObject339.bin"/><Relationship Id="rId608" Type="http://schemas.openxmlformats.org/officeDocument/2006/relationships/oleObject" Target="embeddings/oleObject338.bin"/><Relationship Id="rId607" Type="http://schemas.openxmlformats.org/officeDocument/2006/relationships/oleObject" Target="embeddings/oleObject337.bin"/><Relationship Id="rId606" Type="http://schemas.openxmlformats.org/officeDocument/2006/relationships/image" Target="media/image261.wmf"/><Relationship Id="rId605" Type="http://schemas.openxmlformats.org/officeDocument/2006/relationships/oleObject" Target="embeddings/oleObject336.bin"/><Relationship Id="rId604" Type="http://schemas.openxmlformats.org/officeDocument/2006/relationships/oleObject" Target="embeddings/oleObject335.bin"/><Relationship Id="rId603" Type="http://schemas.openxmlformats.org/officeDocument/2006/relationships/oleObject" Target="embeddings/oleObject334.bin"/><Relationship Id="rId602" Type="http://schemas.openxmlformats.org/officeDocument/2006/relationships/image" Target="media/image260.wmf"/><Relationship Id="rId601" Type="http://schemas.openxmlformats.org/officeDocument/2006/relationships/oleObject" Target="embeddings/oleObject333.bin"/><Relationship Id="rId600" Type="http://schemas.openxmlformats.org/officeDocument/2006/relationships/image" Target="media/image259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332.bin"/><Relationship Id="rId598" Type="http://schemas.openxmlformats.org/officeDocument/2006/relationships/image" Target="media/image258.wmf"/><Relationship Id="rId597" Type="http://schemas.openxmlformats.org/officeDocument/2006/relationships/oleObject" Target="embeddings/oleObject331.bin"/><Relationship Id="rId596" Type="http://schemas.openxmlformats.org/officeDocument/2006/relationships/image" Target="media/image257.wmf"/><Relationship Id="rId595" Type="http://schemas.openxmlformats.org/officeDocument/2006/relationships/oleObject" Target="embeddings/oleObject330.bin"/><Relationship Id="rId594" Type="http://schemas.openxmlformats.org/officeDocument/2006/relationships/image" Target="media/image256.wmf"/><Relationship Id="rId593" Type="http://schemas.openxmlformats.org/officeDocument/2006/relationships/oleObject" Target="embeddings/oleObject329.bin"/><Relationship Id="rId592" Type="http://schemas.openxmlformats.org/officeDocument/2006/relationships/image" Target="media/image255.wmf"/><Relationship Id="rId591" Type="http://schemas.openxmlformats.org/officeDocument/2006/relationships/oleObject" Target="embeddings/oleObject328.bin"/><Relationship Id="rId590" Type="http://schemas.openxmlformats.org/officeDocument/2006/relationships/image" Target="media/image254.wmf"/><Relationship Id="rId59" Type="http://schemas.openxmlformats.org/officeDocument/2006/relationships/image" Target="media/image25.wmf"/><Relationship Id="rId589" Type="http://schemas.openxmlformats.org/officeDocument/2006/relationships/oleObject" Target="embeddings/oleObject327.bin"/><Relationship Id="rId588" Type="http://schemas.openxmlformats.org/officeDocument/2006/relationships/oleObject" Target="embeddings/oleObject326.bin"/><Relationship Id="rId587" Type="http://schemas.openxmlformats.org/officeDocument/2006/relationships/image" Target="media/image253.wmf"/><Relationship Id="rId586" Type="http://schemas.openxmlformats.org/officeDocument/2006/relationships/oleObject" Target="embeddings/oleObject325.bin"/><Relationship Id="rId585" Type="http://schemas.openxmlformats.org/officeDocument/2006/relationships/oleObject" Target="embeddings/oleObject324.bin"/><Relationship Id="rId584" Type="http://schemas.openxmlformats.org/officeDocument/2006/relationships/image" Target="media/image252.wmf"/><Relationship Id="rId583" Type="http://schemas.openxmlformats.org/officeDocument/2006/relationships/oleObject" Target="embeddings/oleObject323.bin"/><Relationship Id="rId582" Type="http://schemas.openxmlformats.org/officeDocument/2006/relationships/image" Target="media/image251.wmf"/><Relationship Id="rId581" Type="http://schemas.openxmlformats.org/officeDocument/2006/relationships/oleObject" Target="embeddings/oleObject322.bin"/><Relationship Id="rId580" Type="http://schemas.openxmlformats.org/officeDocument/2006/relationships/image" Target="media/image250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321.bin"/><Relationship Id="rId578" Type="http://schemas.openxmlformats.org/officeDocument/2006/relationships/image" Target="media/image249.wmf"/><Relationship Id="rId577" Type="http://schemas.openxmlformats.org/officeDocument/2006/relationships/oleObject" Target="embeddings/oleObject320.bin"/><Relationship Id="rId576" Type="http://schemas.openxmlformats.org/officeDocument/2006/relationships/image" Target="media/image248.wmf"/><Relationship Id="rId575" Type="http://schemas.openxmlformats.org/officeDocument/2006/relationships/oleObject" Target="embeddings/oleObject319.bin"/><Relationship Id="rId574" Type="http://schemas.openxmlformats.org/officeDocument/2006/relationships/image" Target="media/image247.wmf"/><Relationship Id="rId573" Type="http://schemas.openxmlformats.org/officeDocument/2006/relationships/oleObject" Target="embeddings/oleObject318.bin"/><Relationship Id="rId572" Type="http://schemas.openxmlformats.org/officeDocument/2006/relationships/image" Target="media/image246.wmf"/><Relationship Id="rId571" Type="http://schemas.openxmlformats.org/officeDocument/2006/relationships/oleObject" Target="embeddings/oleObject317.bin"/><Relationship Id="rId570" Type="http://schemas.openxmlformats.org/officeDocument/2006/relationships/oleObject" Target="embeddings/oleObject316.bin"/><Relationship Id="rId57" Type="http://schemas.openxmlformats.org/officeDocument/2006/relationships/image" Target="media/image24.wmf"/><Relationship Id="rId569" Type="http://schemas.openxmlformats.org/officeDocument/2006/relationships/oleObject" Target="embeddings/oleObject315.bin"/><Relationship Id="rId568" Type="http://schemas.openxmlformats.org/officeDocument/2006/relationships/image" Target="media/image245.wmf"/><Relationship Id="rId567" Type="http://schemas.openxmlformats.org/officeDocument/2006/relationships/oleObject" Target="embeddings/oleObject314.bin"/><Relationship Id="rId566" Type="http://schemas.openxmlformats.org/officeDocument/2006/relationships/oleObject" Target="embeddings/oleObject313.bin"/><Relationship Id="rId565" Type="http://schemas.openxmlformats.org/officeDocument/2006/relationships/oleObject" Target="embeddings/oleObject312.bin"/><Relationship Id="rId564" Type="http://schemas.openxmlformats.org/officeDocument/2006/relationships/image" Target="media/image244.png"/><Relationship Id="rId563" Type="http://schemas.openxmlformats.org/officeDocument/2006/relationships/image" Target="media/image243.wmf"/><Relationship Id="rId562" Type="http://schemas.openxmlformats.org/officeDocument/2006/relationships/oleObject" Target="embeddings/oleObject311.bin"/><Relationship Id="rId561" Type="http://schemas.openxmlformats.org/officeDocument/2006/relationships/image" Target="media/image242.wmf"/><Relationship Id="rId560" Type="http://schemas.openxmlformats.org/officeDocument/2006/relationships/oleObject" Target="embeddings/oleObject310.bin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09.bin"/><Relationship Id="rId558" Type="http://schemas.openxmlformats.org/officeDocument/2006/relationships/oleObject" Target="embeddings/oleObject308.bin"/><Relationship Id="rId557" Type="http://schemas.openxmlformats.org/officeDocument/2006/relationships/oleObject" Target="embeddings/oleObject307.bin"/><Relationship Id="rId556" Type="http://schemas.openxmlformats.org/officeDocument/2006/relationships/image" Target="media/image241.wmf"/><Relationship Id="rId555" Type="http://schemas.openxmlformats.org/officeDocument/2006/relationships/oleObject" Target="embeddings/oleObject306.bin"/><Relationship Id="rId554" Type="http://schemas.openxmlformats.org/officeDocument/2006/relationships/image" Target="media/image240.png"/><Relationship Id="rId553" Type="http://schemas.openxmlformats.org/officeDocument/2006/relationships/image" Target="media/image239.png"/><Relationship Id="rId552" Type="http://schemas.openxmlformats.org/officeDocument/2006/relationships/oleObject" Target="embeddings/oleObject305.bin"/><Relationship Id="rId551" Type="http://schemas.openxmlformats.org/officeDocument/2006/relationships/image" Target="media/image238.wmf"/><Relationship Id="rId550" Type="http://schemas.openxmlformats.org/officeDocument/2006/relationships/oleObject" Target="embeddings/oleObject304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37.wmf"/><Relationship Id="rId548" Type="http://schemas.openxmlformats.org/officeDocument/2006/relationships/oleObject" Target="embeddings/oleObject303.bin"/><Relationship Id="rId547" Type="http://schemas.openxmlformats.org/officeDocument/2006/relationships/image" Target="media/image236.wmf"/><Relationship Id="rId546" Type="http://schemas.openxmlformats.org/officeDocument/2006/relationships/oleObject" Target="embeddings/oleObject302.bin"/><Relationship Id="rId545" Type="http://schemas.openxmlformats.org/officeDocument/2006/relationships/image" Target="media/image235.wmf"/><Relationship Id="rId544" Type="http://schemas.openxmlformats.org/officeDocument/2006/relationships/oleObject" Target="embeddings/oleObject301.bin"/><Relationship Id="rId543" Type="http://schemas.openxmlformats.org/officeDocument/2006/relationships/image" Target="media/image234.wmf"/><Relationship Id="rId542" Type="http://schemas.openxmlformats.org/officeDocument/2006/relationships/oleObject" Target="embeddings/oleObject300.bin"/><Relationship Id="rId541" Type="http://schemas.openxmlformats.org/officeDocument/2006/relationships/image" Target="media/image233.wmf"/><Relationship Id="rId540" Type="http://schemas.openxmlformats.org/officeDocument/2006/relationships/oleObject" Target="embeddings/oleObject299.bin"/><Relationship Id="rId54" Type="http://schemas.openxmlformats.org/officeDocument/2006/relationships/image" Target="media/image23.wmf"/><Relationship Id="rId539" Type="http://schemas.openxmlformats.org/officeDocument/2006/relationships/image" Target="media/image232.wmf"/><Relationship Id="rId538" Type="http://schemas.openxmlformats.org/officeDocument/2006/relationships/oleObject" Target="embeddings/oleObject298.bin"/><Relationship Id="rId537" Type="http://schemas.openxmlformats.org/officeDocument/2006/relationships/oleObject" Target="embeddings/oleObject297.bin"/><Relationship Id="rId536" Type="http://schemas.openxmlformats.org/officeDocument/2006/relationships/image" Target="media/image231.wmf"/><Relationship Id="rId535" Type="http://schemas.openxmlformats.org/officeDocument/2006/relationships/oleObject" Target="embeddings/oleObject296.bin"/><Relationship Id="rId534" Type="http://schemas.openxmlformats.org/officeDocument/2006/relationships/image" Target="media/image230.wmf"/><Relationship Id="rId533" Type="http://schemas.openxmlformats.org/officeDocument/2006/relationships/oleObject" Target="embeddings/oleObject295.bin"/><Relationship Id="rId532" Type="http://schemas.openxmlformats.org/officeDocument/2006/relationships/image" Target="media/image229.wmf"/><Relationship Id="rId531" Type="http://schemas.openxmlformats.org/officeDocument/2006/relationships/oleObject" Target="embeddings/oleObject294.bin"/><Relationship Id="rId530" Type="http://schemas.openxmlformats.org/officeDocument/2006/relationships/image" Target="media/image228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93.bin"/><Relationship Id="rId528" Type="http://schemas.openxmlformats.org/officeDocument/2006/relationships/image" Target="media/image227.wmf"/><Relationship Id="rId527" Type="http://schemas.openxmlformats.org/officeDocument/2006/relationships/oleObject" Target="embeddings/oleObject292.bin"/><Relationship Id="rId526" Type="http://schemas.openxmlformats.org/officeDocument/2006/relationships/image" Target="media/image226.wmf"/><Relationship Id="rId525" Type="http://schemas.openxmlformats.org/officeDocument/2006/relationships/oleObject" Target="embeddings/oleObject291.bin"/><Relationship Id="rId524" Type="http://schemas.openxmlformats.org/officeDocument/2006/relationships/oleObject" Target="embeddings/oleObject290.bin"/><Relationship Id="rId523" Type="http://schemas.openxmlformats.org/officeDocument/2006/relationships/oleObject" Target="embeddings/oleObject289.bin"/><Relationship Id="rId522" Type="http://schemas.openxmlformats.org/officeDocument/2006/relationships/oleObject" Target="embeddings/oleObject288.bin"/><Relationship Id="rId521" Type="http://schemas.openxmlformats.org/officeDocument/2006/relationships/oleObject" Target="embeddings/oleObject287.bin"/><Relationship Id="rId520" Type="http://schemas.openxmlformats.org/officeDocument/2006/relationships/image" Target="media/image225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86.bin"/><Relationship Id="rId518" Type="http://schemas.openxmlformats.org/officeDocument/2006/relationships/image" Target="media/image224.wmf"/><Relationship Id="rId517" Type="http://schemas.openxmlformats.org/officeDocument/2006/relationships/oleObject" Target="embeddings/oleObject285.bin"/><Relationship Id="rId516" Type="http://schemas.openxmlformats.org/officeDocument/2006/relationships/oleObject" Target="embeddings/oleObject284.bin"/><Relationship Id="rId515" Type="http://schemas.openxmlformats.org/officeDocument/2006/relationships/oleObject" Target="embeddings/oleObject283.bin"/><Relationship Id="rId514" Type="http://schemas.openxmlformats.org/officeDocument/2006/relationships/oleObject" Target="embeddings/oleObject282.bin"/><Relationship Id="rId513" Type="http://schemas.openxmlformats.org/officeDocument/2006/relationships/oleObject" Target="embeddings/oleObject281.bin"/><Relationship Id="rId512" Type="http://schemas.openxmlformats.org/officeDocument/2006/relationships/oleObject" Target="embeddings/oleObject280.bin"/><Relationship Id="rId511" Type="http://schemas.openxmlformats.org/officeDocument/2006/relationships/image" Target="media/image223.wmf"/><Relationship Id="rId510" Type="http://schemas.openxmlformats.org/officeDocument/2006/relationships/oleObject" Target="embeddings/oleObject279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22.wmf"/><Relationship Id="rId508" Type="http://schemas.openxmlformats.org/officeDocument/2006/relationships/oleObject" Target="embeddings/oleObject278.bin"/><Relationship Id="rId507" Type="http://schemas.openxmlformats.org/officeDocument/2006/relationships/image" Target="media/image221.wmf"/><Relationship Id="rId506" Type="http://schemas.openxmlformats.org/officeDocument/2006/relationships/oleObject" Target="embeddings/oleObject277.bin"/><Relationship Id="rId505" Type="http://schemas.openxmlformats.org/officeDocument/2006/relationships/oleObject" Target="embeddings/oleObject276.bin"/><Relationship Id="rId504" Type="http://schemas.openxmlformats.org/officeDocument/2006/relationships/oleObject" Target="embeddings/oleObject275.bin"/><Relationship Id="rId503" Type="http://schemas.openxmlformats.org/officeDocument/2006/relationships/oleObject" Target="embeddings/oleObject274.bin"/><Relationship Id="rId502" Type="http://schemas.openxmlformats.org/officeDocument/2006/relationships/oleObject" Target="embeddings/oleObject273.bin"/><Relationship Id="rId501" Type="http://schemas.openxmlformats.org/officeDocument/2006/relationships/oleObject" Target="embeddings/oleObject272.bin"/><Relationship Id="rId500" Type="http://schemas.openxmlformats.org/officeDocument/2006/relationships/oleObject" Target="embeddings/oleObject27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image" Target="media/image220.wmf"/><Relationship Id="rId498" Type="http://schemas.openxmlformats.org/officeDocument/2006/relationships/oleObject" Target="embeddings/oleObject270.bin"/><Relationship Id="rId497" Type="http://schemas.openxmlformats.org/officeDocument/2006/relationships/image" Target="media/image219.wmf"/><Relationship Id="rId496" Type="http://schemas.openxmlformats.org/officeDocument/2006/relationships/oleObject" Target="embeddings/oleObject269.bin"/><Relationship Id="rId495" Type="http://schemas.openxmlformats.org/officeDocument/2006/relationships/image" Target="media/image218.wmf"/><Relationship Id="rId494" Type="http://schemas.openxmlformats.org/officeDocument/2006/relationships/oleObject" Target="embeddings/oleObject268.bin"/><Relationship Id="rId493" Type="http://schemas.openxmlformats.org/officeDocument/2006/relationships/image" Target="media/image217.wmf"/><Relationship Id="rId492" Type="http://schemas.openxmlformats.org/officeDocument/2006/relationships/oleObject" Target="embeddings/oleObject267.bin"/><Relationship Id="rId491" Type="http://schemas.openxmlformats.org/officeDocument/2006/relationships/oleObject" Target="embeddings/oleObject266.bin"/><Relationship Id="rId490" Type="http://schemas.openxmlformats.org/officeDocument/2006/relationships/oleObject" Target="embeddings/oleObject265.bin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64.bin"/><Relationship Id="rId488" Type="http://schemas.openxmlformats.org/officeDocument/2006/relationships/oleObject" Target="embeddings/oleObject263.bin"/><Relationship Id="rId487" Type="http://schemas.openxmlformats.org/officeDocument/2006/relationships/oleObject" Target="embeddings/oleObject262.bin"/><Relationship Id="rId486" Type="http://schemas.openxmlformats.org/officeDocument/2006/relationships/image" Target="media/image216.wmf"/><Relationship Id="rId485" Type="http://schemas.openxmlformats.org/officeDocument/2006/relationships/oleObject" Target="embeddings/oleObject261.bin"/><Relationship Id="rId484" Type="http://schemas.openxmlformats.org/officeDocument/2006/relationships/image" Target="media/image215.wmf"/><Relationship Id="rId483" Type="http://schemas.openxmlformats.org/officeDocument/2006/relationships/oleObject" Target="embeddings/oleObject260.bin"/><Relationship Id="rId482" Type="http://schemas.openxmlformats.org/officeDocument/2006/relationships/image" Target="media/image214.wmf"/><Relationship Id="rId481" Type="http://schemas.openxmlformats.org/officeDocument/2006/relationships/oleObject" Target="embeddings/oleObject259.bin"/><Relationship Id="rId480" Type="http://schemas.openxmlformats.org/officeDocument/2006/relationships/image" Target="media/image213.png"/><Relationship Id="rId48" Type="http://schemas.openxmlformats.org/officeDocument/2006/relationships/image" Target="media/image20.wmf"/><Relationship Id="rId479" Type="http://schemas.openxmlformats.org/officeDocument/2006/relationships/image" Target="media/image212.wmf"/><Relationship Id="rId478" Type="http://schemas.openxmlformats.org/officeDocument/2006/relationships/oleObject" Target="embeddings/oleObject258.bin"/><Relationship Id="rId477" Type="http://schemas.openxmlformats.org/officeDocument/2006/relationships/image" Target="media/image211.png"/><Relationship Id="rId476" Type="http://schemas.openxmlformats.org/officeDocument/2006/relationships/oleObject" Target="embeddings/oleObject257.bin"/><Relationship Id="rId475" Type="http://schemas.openxmlformats.org/officeDocument/2006/relationships/oleObject" Target="embeddings/oleObject256.bin"/><Relationship Id="rId474" Type="http://schemas.openxmlformats.org/officeDocument/2006/relationships/image" Target="media/image210.wmf"/><Relationship Id="rId473" Type="http://schemas.openxmlformats.org/officeDocument/2006/relationships/oleObject" Target="embeddings/oleObject255.bin"/><Relationship Id="rId472" Type="http://schemas.openxmlformats.org/officeDocument/2006/relationships/image" Target="media/image209.wmf"/><Relationship Id="rId471" Type="http://schemas.openxmlformats.org/officeDocument/2006/relationships/oleObject" Target="embeddings/oleObject254.bin"/><Relationship Id="rId470" Type="http://schemas.openxmlformats.org/officeDocument/2006/relationships/image" Target="media/image208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53.bin"/><Relationship Id="rId468" Type="http://schemas.openxmlformats.org/officeDocument/2006/relationships/image" Target="media/image207.wmf"/><Relationship Id="rId467" Type="http://schemas.openxmlformats.org/officeDocument/2006/relationships/oleObject" Target="embeddings/oleObject252.bin"/><Relationship Id="rId466" Type="http://schemas.openxmlformats.org/officeDocument/2006/relationships/image" Target="media/image206.wmf"/><Relationship Id="rId465" Type="http://schemas.openxmlformats.org/officeDocument/2006/relationships/oleObject" Target="embeddings/oleObject251.bin"/><Relationship Id="rId464" Type="http://schemas.openxmlformats.org/officeDocument/2006/relationships/oleObject" Target="embeddings/oleObject250.bin"/><Relationship Id="rId463" Type="http://schemas.openxmlformats.org/officeDocument/2006/relationships/image" Target="media/image205.wmf"/><Relationship Id="rId462" Type="http://schemas.openxmlformats.org/officeDocument/2006/relationships/oleObject" Target="embeddings/oleObject249.bin"/><Relationship Id="rId461" Type="http://schemas.openxmlformats.org/officeDocument/2006/relationships/oleObject" Target="embeddings/oleObject248.bin"/><Relationship Id="rId460" Type="http://schemas.openxmlformats.org/officeDocument/2006/relationships/image" Target="media/image204.wmf"/><Relationship Id="rId46" Type="http://schemas.openxmlformats.org/officeDocument/2006/relationships/image" Target="media/image19.wmf"/><Relationship Id="rId459" Type="http://schemas.openxmlformats.org/officeDocument/2006/relationships/oleObject" Target="embeddings/oleObject247.bin"/><Relationship Id="rId458" Type="http://schemas.openxmlformats.org/officeDocument/2006/relationships/oleObject" Target="embeddings/oleObject246.bin"/><Relationship Id="rId457" Type="http://schemas.openxmlformats.org/officeDocument/2006/relationships/image" Target="media/image203.wmf"/><Relationship Id="rId456" Type="http://schemas.openxmlformats.org/officeDocument/2006/relationships/oleObject" Target="embeddings/oleObject245.bin"/><Relationship Id="rId455" Type="http://schemas.openxmlformats.org/officeDocument/2006/relationships/oleObject" Target="embeddings/oleObject244.bin"/><Relationship Id="rId454" Type="http://schemas.openxmlformats.org/officeDocument/2006/relationships/oleObject" Target="embeddings/oleObject243.bin"/><Relationship Id="rId453" Type="http://schemas.openxmlformats.org/officeDocument/2006/relationships/oleObject" Target="embeddings/oleObject242.bin"/><Relationship Id="rId452" Type="http://schemas.openxmlformats.org/officeDocument/2006/relationships/oleObject" Target="embeddings/oleObject241.bin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2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39.bin"/><Relationship Id="rId448" Type="http://schemas.openxmlformats.org/officeDocument/2006/relationships/image" Target="media/image201.wmf"/><Relationship Id="rId447" Type="http://schemas.openxmlformats.org/officeDocument/2006/relationships/oleObject" Target="embeddings/oleObject238.bin"/><Relationship Id="rId446" Type="http://schemas.openxmlformats.org/officeDocument/2006/relationships/image" Target="media/image200.wmf"/><Relationship Id="rId445" Type="http://schemas.openxmlformats.org/officeDocument/2006/relationships/oleObject" Target="embeddings/oleObject237.bin"/><Relationship Id="rId444" Type="http://schemas.openxmlformats.org/officeDocument/2006/relationships/image" Target="media/image199.wmf"/><Relationship Id="rId443" Type="http://schemas.openxmlformats.org/officeDocument/2006/relationships/oleObject" Target="embeddings/oleObject236.bin"/><Relationship Id="rId442" Type="http://schemas.openxmlformats.org/officeDocument/2006/relationships/image" Target="media/image198.wmf"/><Relationship Id="rId441" Type="http://schemas.openxmlformats.org/officeDocument/2006/relationships/oleObject" Target="embeddings/oleObject235.bin"/><Relationship Id="rId440" Type="http://schemas.openxmlformats.org/officeDocument/2006/relationships/image" Target="media/image197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3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2.bin"/><Relationship Id="rId434" Type="http://schemas.openxmlformats.org/officeDocument/2006/relationships/image" Target="media/image194.wmf"/><Relationship Id="rId433" Type="http://schemas.openxmlformats.org/officeDocument/2006/relationships/oleObject" Target="embeddings/oleObject231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2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1.png"/><Relationship Id="rId427" Type="http://schemas.openxmlformats.org/officeDocument/2006/relationships/image" Target="media/image190.wmf"/><Relationship Id="rId426" Type="http://schemas.openxmlformats.org/officeDocument/2006/relationships/oleObject" Target="embeddings/oleObject228.bin"/><Relationship Id="rId425" Type="http://schemas.openxmlformats.org/officeDocument/2006/relationships/image" Target="media/image189.wmf"/><Relationship Id="rId424" Type="http://schemas.openxmlformats.org/officeDocument/2006/relationships/oleObject" Target="embeddings/oleObject227.bin"/><Relationship Id="rId423" Type="http://schemas.openxmlformats.org/officeDocument/2006/relationships/image" Target="media/image188.wmf"/><Relationship Id="rId422" Type="http://schemas.openxmlformats.org/officeDocument/2006/relationships/oleObject" Target="embeddings/oleObject226.bin"/><Relationship Id="rId421" Type="http://schemas.openxmlformats.org/officeDocument/2006/relationships/image" Target="media/image187.png"/><Relationship Id="rId420" Type="http://schemas.openxmlformats.org/officeDocument/2006/relationships/image" Target="media/image186.wmf"/><Relationship Id="rId42" Type="http://schemas.openxmlformats.org/officeDocument/2006/relationships/image" Target="media/image17.wmf"/><Relationship Id="rId419" Type="http://schemas.openxmlformats.org/officeDocument/2006/relationships/image" Target="media/image185.wmf"/><Relationship Id="rId418" Type="http://schemas.openxmlformats.org/officeDocument/2006/relationships/oleObject" Target="embeddings/oleObject225.bin"/><Relationship Id="rId417" Type="http://schemas.openxmlformats.org/officeDocument/2006/relationships/image" Target="media/image184.png"/><Relationship Id="rId416" Type="http://schemas.openxmlformats.org/officeDocument/2006/relationships/image" Target="media/image183.wmf"/><Relationship Id="rId415" Type="http://schemas.openxmlformats.org/officeDocument/2006/relationships/oleObject" Target="embeddings/oleObject224.bin"/><Relationship Id="rId414" Type="http://schemas.openxmlformats.org/officeDocument/2006/relationships/image" Target="media/image182.wmf"/><Relationship Id="rId413" Type="http://schemas.openxmlformats.org/officeDocument/2006/relationships/oleObject" Target="embeddings/oleObject223.bin"/><Relationship Id="rId412" Type="http://schemas.openxmlformats.org/officeDocument/2006/relationships/image" Target="media/image181.wmf"/><Relationship Id="rId411" Type="http://schemas.openxmlformats.org/officeDocument/2006/relationships/image" Target="media/image180.wmf"/><Relationship Id="rId410" Type="http://schemas.openxmlformats.org/officeDocument/2006/relationships/oleObject" Target="embeddings/oleObject222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179.wmf"/><Relationship Id="rId408" Type="http://schemas.openxmlformats.org/officeDocument/2006/relationships/oleObject" Target="embeddings/oleObject221.bin"/><Relationship Id="rId407" Type="http://schemas.openxmlformats.org/officeDocument/2006/relationships/image" Target="media/image178.wmf"/><Relationship Id="rId406" Type="http://schemas.openxmlformats.org/officeDocument/2006/relationships/oleObject" Target="embeddings/oleObject220.bin"/><Relationship Id="rId405" Type="http://schemas.openxmlformats.org/officeDocument/2006/relationships/image" Target="media/image177.png"/><Relationship Id="rId404" Type="http://schemas.openxmlformats.org/officeDocument/2006/relationships/image" Target="media/image176.wmf"/><Relationship Id="rId403" Type="http://schemas.openxmlformats.org/officeDocument/2006/relationships/oleObject" Target="embeddings/oleObject219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18.bin"/><Relationship Id="rId400" Type="http://schemas.openxmlformats.org/officeDocument/2006/relationships/image" Target="media/image174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217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15.bin"/><Relationship Id="rId394" Type="http://schemas.openxmlformats.org/officeDocument/2006/relationships/image" Target="media/image171.wmf"/><Relationship Id="rId393" Type="http://schemas.openxmlformats.org/officeDocument/2006/relationships/oleObject" Target="embeddings/oleObject214.bin"/><Relationship Id="rId392" Type="http://schemas.openxmlformats.org/officeDocument/2006/relationships/image" Target="media/image170.wmf"/><Relationship Id="rId391" Type="http://schemas.openxmlformats.org/officeDocument/2006/relationships/oleObject" Target="embeddings/oleObject213.bin"/><Relationship Id="rId390" Type="http://schemas.openxmlformats.org/officeDocument/2006/relationships/image" Target="media/image169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12.bin"/><Relationship Id="rId388" Type="http://schemas.openxmlformats.org/officeDocument/2006/relationships/image" Target="media/image168.wmf"/><Relationship Id="rId387" Type="http://schemas.openxmlformats.org/officeDocument/2006/relationships/oleObject" Target="embeddings/oleObject211.bin"/><Relationship Id="rId386" Type="http://schemas.openxmlformats.org/officeDocument/2006/relationships/image" Target="media/image167.wmf"/><Relationship Id="rId385" Type="http://schemas.openxmlformats.org/officeDocument/2006/relationships/oleObject" Target="embeddings/oleObject210.bin"/><Relationship Id="rId384" Type="http://schemas.openxmlformats.org/officeDocument/2006/relationships/image" Target="media/image166.wmf"/><Relationship Id="rId383" Type="http://schemas.openxmlformats.org/officeDocument/2006/relationships/oleObject" Target="embeddings/oleObject209.bin"/><Relationship Id="rId382" Type="http://schemas.openxmlformats.org/officeDocument/2006/relationships/image" Target="media/image165.wmf"/><Relationship Id="rId381" Type="http://schemas.openxmlformats.org/officeDocument/2006/relationships/oleObject" Target="embeddings/oleObject208.bin"/><Relationship Id="rId380" Type="http://schemas.openxmlformats.org/officeDocument/2006/relationships/image" Target="media/image164.wmf"/><Relationship Id="rId38" Type="http://schemas.openxmlformats.org/officeDocument/2006/relationships/image" Target="media/image15.png"/><Relationship Id="rId379" Type="http://schemas.openxmlformats.org/officeDocument/2006/relationships/oleObject" Target="embeddings/oleObject207.bin"/><Relationship Id="rId378" Type="http://schemas.openxmlformats.org/officeDocument/2006/relationships/oleObject" Target="embeddings/oleObject206.bin"/><Relationship Id="rId377" Type="http://schemas.openxmlformats.org/officeDocument/2006/relationships/oleObject" Target="embeddings/oleObject205.bin"/><Relationship Id="rId376" Type="http://schemas.openxmlformats.org/officeDocument/2006/relationships/image" Target="media/image163.wmf"/><Relationship Id="rId375" Type="http://schemas.openxmlformats.org/officeDocument/2006/relationships/oleObject" Target="embeddings/oleObject204.bin"/><Relationship Id="rId374" Type="http://schemas.openxmlformats.org/officeDocument/2006/relationships/image" Target="media/image162.wmf"/><Relationship Id="rId373" Type="http://schemas.openxmlformats.org/officeDocument/2006/relationships/oleObject" Target="embeddings/oleObject203.bin"/><Relationship Id="rId372" Type="http://schemas.openxmlformats.org/officeDocument/2006/relationships/image" Target="media/image161.wmf"/><Relationship Id="rId371" Type="http://schemas.openxmlformats.org/officeDocument/2006/relationships/oleObject" Target="embeddings/oleObject202.bin"/><Relationship Id="rId370" Type="http://schemas.openxmlformats.org/officeDocument/2006/relationships/image" Target="media/image160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201.bin"/><Relationship Id="rId368" Type="http://schemas.openxmlformats.org/officeDocument/2006/relationships/image" Target="media/image159.wmf"/><Relationship Id="rId367" Type="http://schemas.openxmlformats.org/officeDocument/2006/relationships/oleObject" Target="embeddings/oleObject200.bin"/><Relationship Id="rId366" Type="http://schemas.openxmlformats.org/officeDocument/2006/relationships/image" Target="media/image158.wmf"/><Relationship Id="rId365" Type="http://schemas.openxmlformats.org/officeDocument/2006/relationships/oleObject" Target="embeddings/oleObject199.bin"/><Relationship Id="rId364" Type="http://schemas.openxmlformats.org/officeDocument/2006/relationships/image" Target="media/image157.png"/><Relationship Id="rId363" Type="http://schemas.openxmlformats.org/officeDocument/2006/relationships/image" Target="media/image156.wmf"/><Relationship Id="rId362" Type="http://schemas.openxmlformats.org/officeDocument/2006/relationships/oleObject" Target="embeddings/oleObject198.bin"/><Relationship Id="rId361" Type="http://schemas.openxmlformats.org/officeDocument/2006/relationships/image" Target="media/image155.wmf"/><Relationship Id="rId360" Type="http://schemas.openxmlformats.org/officeDocument/2006/relationships/oleObject" Target="embeddings/oleObject197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4.wmf"/><Relationship Id="rId358" Type="http://schemas.openxmlformats.org/officeDocument/2006/relationships/oleObject" Target="embeddings/oleObject196.bin"/><Relationship Id="rId357" Type="http://schemas.openxmlformats.org/officeDocument/2006/relationships/image" Target="media/image153.wmf"/><Relationship Id="rId356" Type="http://schemas.openxmlformats.org/officeDocument/2006/relationships/oleObject" Target="embeddings/oleObject195.bin"/><Relationship Id="rId355" Type="http://schemas.openxmlformats.org/officeDocument/2006/relationships/oleObject" Target="embeddings/oleObject194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3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0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91.bin"/><Relationship Id="rId348" Type="http://schemas.openxmlformats.org/officeDocument/2006/relationships/image" Target="media/image149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46.wmf"/><Relationship Id="rId341" Type="http://schemas.openxmlformats.org/officeDocument/2006/relationships/oleObject" Target="embeddings/oleObject187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86.bin"/><Relationship Id="rId338" Type="http://schemas.openxmlformats.org/officeDocument/2006/relationships/oleObject" Target="embeddings/oleObject185.bin"/><Relationship Id="rId337" Type="http://schemas.openxmlformats.org/officeDocument/2006/relationships/oleObject" Target="embeddings/oleObject184.bin"/><Relationship Id="rId336" Type="http://schemas.openxmlformats.org/officeDocument/2006/relationships/oleObject" Target="embeddings/oleObject183.bin"/><Relationship Id="rId335" Type="http://schemas.openxmlformats.org/officeDocument/2006/relationships/oleObject" Target="embeddings/oleObject182.bin"/><Relationship Id="rId334" Type="http://schemas.openxmlformats.org/officeDocument/2006/relationships/image" Target="media/image144.wmf"/><Relationship Id="rId333" Type="http://schemas.openxmlformats.org/officeDocument/2006/relationships/oleObject" Target="embeddings/oleObject181.bin"/><Relationship Id="rId332" Type="http://schemas.openxmlformats.org/officeDocument/2006/relationships/oleObject" Target="embeddings/oleObject180.bin"/><Relationship Id="rId331" Type="http://schemas.openxmlformats.org/officeDocument/2006/relationships/oleObject" Target="embeddings/oleObject179.bin"/><Relationship Id="rId330" Type="http://schemas.openxmlformats.org/officeDocument/2006/relationships/oleObject" Target="embeddings/oleObject178.bin"/><Relationship Id="rId33" Type="http://schemas.openxmlformats.org/officeDocument/2006/relationships/image" Target="media/image13.wmf"/><Relationship Id="rId329" Type="http://schemas.openxmlformats.org/officeDocument/2006/relationships/oleObject" Target="embeddings/oleObject177.bin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3.wmf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2.wmf"/><Relationship Id="rId324" Type="http://schemas.openxmlformats.org/officeDocument/2006/relationships/oleObject" Target="embeddings/oleObject174.bin"/><Relationship Id="rId323" Type="http://schemas.openxmlformats.org/officeDocument/2006/relationships/oleObject" Target="embeddings/oleObject173.bin"/><Relationship Id="rId322" Type="http://schemas.openxmlformats.org/officeDocument/2006/relationships/oleObject" Target="embeddings/oleObject172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1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0.bin"/><Relationship Id="rId317" Type="http://schemas.openxmlformats.org/officeDocument/2006/relationships/image" Target="media/image139.wmf"/><Relationship Id="rId316" Type="http://schemas.openxmlformats.org/officeDocument/2006/relationships/oleObject" Target="embeddings/oleObject169.bin"/><Relationship Id="rId315" Type="http://schemas.openxmlformats.org/officeDocument/2006/relationships/image" Target="media/image138.wmf"/><Relationship Id="rId314" Type="http://schemas.openxmlformats.org/officeDocument/2006/relationships/oleObject" Target="embeddings/oleObject168.bin"/><Relationship Id="rId313" Type="http://schemas.openxmlformats.org/officeDocument/2006/relationships/image" Target="media/image137.wmf"/><Relationship Id="rId312" Type="http://schemas.openxmlformats.org/officeDocument/2006/relationships/oleObject" Target="embeddings/oleObject167.bin"/><Relationship Id="rId311" Type="http://schemas.openxmlformats.org/officeDocument/2006/relationships/image" Target="media/image136.wmf"/><Relationship Id="rId310" Type="http://schemas.openxmlformats.org/officeDocument/2006/relationships/oleObject" Target="embeddings/oleObject166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35.wmf"/><Relationship Id="rId308" Type="http://schemas.openxmlformats.org/officeDocument/2006/relationships/oleObject" Target="embeddings/oleObject165.bin"/><Relationship Id="rId307" Type="http://schemas.openxmlformats.org/officeDocument/2006/relationships/image" Target="media/image134.wmf"/><Relationship Id="rId306" Type="http://schemas.openxmlformats.org/officeDocument/2006/relationships/oleObject" Target="embeddings/oleObject164.bin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image" Target="media/image130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oleObject" Target="embeddings/oleObject157.bin"/><Relationship Id="rId293" Type="http://schemas.openxmlformats.org/officeDocument/2006/relationships/oleObject" Target="embeddings/oleObject156.bin"/><Relationship Id="rId292" Type="http://schemas.openxmlformats.org/officeDocument/2006/relationships/oleObject" Target="embeddings/oleObject155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2.wmf"/><Relationship Id="rId289" Type="http://schemas.openxmlformats.org/officeDocument/2006/relationships/image" Target="media/image127.wmf"/><Relationship Id="rId288" Type="http://schemas.openxmlformats.org/officeDocument/2006/relationships/oleObject" Target="embeddings/oleObject153.bin"/><Relationship Id="rId287" Type="http://schemas.openxmlformats.org/officeDocument/2006/relationships/oleObject" Target="embeddings/oleObject152.bin"/><Relationship Id="rId286" Type="http://schemas.openxmlformats.org/officeDocument/2006/relationships/image" Target="media/image126.png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3.png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8.bin"/><Relationship Id="rId279" Type="http://schemas.openxmlformats.org/officeDocument/2006/relationships/image" Target="media/image122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image" Target="media/image118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2.bin"/><Relationship Id="rId254" Type="http://schemas.openxmlformats.org/officeDocument/2006/relationships/oleObject" Target="embeddings/oleObject131.bin"/><Relationship Id="rId253" Type="http://schemas.openxmlformats.org/officeDocument/2006/relationships/oleObject" Target="embeddings/oleObject130.bin"/><Relationship Id="rId252" Type="http://schemas.openxmlformats.org/officeDocument/2006/relationships/oleObject" Target="embeddings/oleObject129.bin"/><Relationship Id="rId251" Type="http://schemas.openxmlformats.org/officeDocument/2006/relationships/oleObject" Target="embeddings/oleObject128.bin"/><Relationship Id="rId250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6.bin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png"/><Relationship Id="rId213" Type="http://schemas.openxmlformats.org/officeDocument/2006/relationships/image" Target="media/image97.wmf"/><Relationship Id="rId212" Type="http://schemas.openxmlformats.org/officeDocument/2006/relationships/image" Target="media/image96.png"/><Relationship Id="rId211" Type="http://schemas.openxmlformats.org/officeDocument/2006/relationships/image" Target="media/image95.png"/><Relationship Id="rId210" Type="http://schemas.openxmlformats.org/officeDocument/2006/relationships/oleObject" Target="embeddings/oleObject107.bin"/><Relationship Id="rId21" Type="http://schemas.openxmlformats.org/officeDocument/2006/relationships/image" Target="media/image8.png"/><Relationship Id="rId209" Type="http://schemas.openxmlformats.org/officeDocument/2006/relationships/oleObject" Target="embeddings/oleObject106.bin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1.png"/><Relationship Id="rId198" Type="http://schemas.openxmlformats.org/officeDocument/2006/relationships/oleObject" Target="embeddings/oleObject99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98.bin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19" Type="http://schemas.openxmlformats.org/officeDocument/2006/relationships/image" Target="media/image6.png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5.png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oleObject" Target="embeddings/oleObject84.bin"/><Relationship Id="rId171" Type="http://schemas.openxmlformats.org/officeDocument/2006/relationships/image" Target="media/image79.png"/><Relationship Id="rId170" Type="http://schemas.openxmlformats.org/officeDocument/2006/relationships/image" Target="media/image78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oleObject" Target="embeddings/oleObject79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4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png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4EF30F-F9BA-46AF-A490-325643310C1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8440</Words>
  <Characters>9708</Characters>
  <Lines>156</Lines>
  <Paragraphs>44</Paragraphs>
  <TotalTime>0</TotalTime>
  <ScaleCrop>false</ScaleCrop>
  <LinksUpToDate>false</LinksUpToDate>
  <CharactersWithSpaces>994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1T22:09:00Z</dcterms:created>
  <dc:creator>学科网试题生产平台</dc:creator>
  <dc:description>3012352652460032</dc:description>
  <cp:lastModifiedBy>上帝掷骰子吗</cp:lastModifiedBy>
  <dcterms:modified xsi:type="dcterms:W3CDTF">2024-07-18T18:17:3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8BD235E2E2844AA9A30D093484DDA51</vt:lpwstr>
  </property>
</Properties>
</file>